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bidiVisual/>
        <w:tblW w:w="10787" w:type="dxa"/>
        <w:tblInd w:w="-10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6"/>
        <w:gridCol w:w="9631"/>
        <w:gridCol w:w="580"/>
      </w:tblGrid>
      <w:tr w:rsidR="00163CC7" w:rsidRPr="000612B2" w14:paraId="3A6030F8" w14:textId="77777777" w:rsidTr="00CD5D77">
        <w:trPr>
          <w:trHeight w:val="1889"/>
        </w:trPr>
        <w:tc>
          <w:tcPr>
            <w:tcW w:w="576" w:type="dxa"/>
          </w:tcPr>
          <w:p w14:paraId="7FD874D0" w14:textId="77777777" w:rsidR="00163CC7" w:rsidRPr="000612B2" w:rsidRDefault="00163CC7" w:rsidP="00163CC7">
            <w:pPr>
              <w:jc w:val="center"/>
              <w:rPr>
                <w:rFonts w:cs="B Nazanin"/>
                <w:b/>
                <w:bCs/>
                <w:sz w:val="24"/>
                <w:rtl/>
                <w:lang w:bidi="fa-IR"/>
              </w:rPr>
            </w:pPr>
            <w:r w:rsidRPr="000612B2">
              <w:rPr>
                <w:rFonts w:cs="B Nazanin" w:hint="cs"/>
                <w:b/>
                <w:bCs/>
                <w:sz w:val="24"/>
                <w:rtl/>
                <w:lang w:bidi="fa-IR"/>
              </w:rPr>
              <w:t>1</w:t>
            </w:r>
          </w:p>
        </w:tc>
        <w:tc>
          <w:tcPr>
            <w:tcW w:w="9631" w:type="dxa"/>
            <w:vAlign w:val="center"/>
          </w:tcPr>
          <w:p w14:paraId="2E063B16" w14:textId="77777777" w:rsidR="009D6605" w:rsidRPr="008F4CAA" w:rsidRDefault="009D6605" w:rsidP="009D6605">
            <w:pPr>
              <w:rPr>
                <w:rFonts w:ascii="Arial Black" w:hAnsi="Arial Black" w:cs="B Nazanin"/>
                <w:b/>
                <w:bCs/>
                <w:sz w:val="2"/>
                <w:szCs w:val="2"/>
                <w:rtl/>
                <w:lang w:bidi="fa-IR"/>
              </w:rPr>
            </w:pPr>
          </w:p>
          <w:p w14:paraId="401587A5" w14:textId="77777777" w:rsidR="00163CC7" w:rsidRPr="008F4CAA" w:rsidRDefault="00163CC7" w:rsidP="009D6605">
            <w:pPr>
              <w:rPr>
                <w:rFonts w:ascii="Arial Black" w:hAnsi="Arial Black" w:cs="B Nazanin"/>
                <w:b/>
                <w:bCs/>
                <w:sz w:val="24"/>
                <w:rtl/>
                <w:lang w:bidi="fa-IR"/>
              </w:rPr>
            </w:pPr>
            <w:r w:rsidRPr="008F4CAA">
              <w:rPr>
                <w:rFonts w:ascii="Arial Black" w:hAnsi="Arial Black" w:cs="B Nazanin"/>
                <w:b/>
                <w:bCs/>
                <w:sz w:val="24"/>
                <w:rtl/>
                <w:lang w:bidi="fa-IR"/>
              </w:rPr>
              <w:t>درست یا نادرست بودن عبارات زیر را مشخص کنید.</w:t>
            </w:r>
          </w:p>
          <w:p w14:paraId="150197D1" w14:textId="77777777" w:rsidR="00163CC7" w:rsidRPr="008F4CAA" w:rsidRDefault="00163CC7" w:rsidP="00CD5D77">
            <w:pPr>
              <w:rPr>
                <w:rFonts w:ascii="Arial Black" w:hAnsi="Arial Black" w:cs="B Nazanin"/>
                <w:b/>
                <w:bCs/>
                <w:sz w:val="24"/>
                <w:rtl/>
                <w:lang w:bidi="fa-IR"/>
              </w:rPr>
            </w:pPr>
            <w:r w:rsidRPr="008F4CAA">
              <w:rPr>
                <w:rFonts w:ascii="Arial Black" w:hAnsi="Arial Black" w:cs="B Nazanin"/>
                <w:b/>
                <w:bCs/>
                <w:sz w:val="24"/>
                <w:rtl/>
                <w:lang w:bidi="fa-IR"/>
              </w:rPr>
              <w:t xml:space="preserve">الف) </w:t>
            </w:r>
            <w:r w:rsidR="00CD5D77" w:rsidRPr="008F4CAA">
              <w:rPr>
                <w:rFonts w:ascii="Arial Black" w:hAnsi="Arial Black" w:cs="B Nazanin" w:hint="cs"/>
                <w:b/>
                <w:bCs/>
                <w:sz w:val="24"/>
                <w:rtl/>
                <w:lang w:bidi="fa-IR"/>
              </w:rPr>
              <w:t xml:space="preserve">نمودار </w:t>
            </w:r>
            <w:r w:rsidR="00CD5D77" w:rsidRPr="008F4CAA">
              <w:rPr>
                <w:rFonts w:ascii="Arial Black" w:hAnsi="Arial Black" w:cs="B Nazanin"/>
                <w:b/>
                <w:bCs/>
                <w:position w:val="-10"/>
                <w:sz w:val="24"/>
              </w:rPr>
              <w:object w:dxaOrig="1020" w:dyaOrig="320" w14:anchorId="16D261A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16.5pt" o:ole="">
                  <v:imagedata r:id="rId8" o:title=""/>
                </v:shape>
                <o:OLEObject Type="Embed" ProgID="Equation.DSMT4" ShapeID="_x0000_i1025" DrawAspect="Content" ObjectID="_1723267636" r:id="rId9"/>
              </w:object>
            </w:r>
            <w:r w:rsidR="00CD5D77" w:rsidRPr="008F4CAA">
              <w:rPr>
                <w:rFonts w:ascii="Arial Black" w:hAnsi="Arial Black" w:cs="B Nazanin" w:hint="cs"/>
                <w:b/>
                <w:bCs/>
                <w:sz w:val="24"/>
                <w:rtl/>
              </w:rPr>
              <w:t>،از انقباض عمودی نمودار</w:t>
            </w:r>
            <w:r w:rsidR="00CD5D77" w:rsidRPr="008F4CAA">
              <w:rPr>
                <w:rFonts w:cs="B Nazanin"/>
                <w:b/>
                <w:bCs/>
                <w:position w:val="-10"/>
                <w:sz w:val="24"/>
              </w:rPr>
              <w:object w:dxaOrig="920" w:dyaOrig="320" w14:anchorId="1FF9DFA6">
                <v:shape id="_x0000_i1026" type="#_x0000_t75" style="width:46.5pt;height:16.5pt" o:ole="">
                  <v:imagedata r:id="rId10" o:title=""/>
                </v:shape>
                <o:OLEObject Type="Embed" ProgID="Equation.DSMT4" ShapeID="_x0000_i1026" DrawAspect="Content" ObjectID="_1723267637" r:id="rId11"/>
              </w:object>
            </w:r>
            <w:r w:rsidR="00CD5D77" w:rsidRPr="008F4CAA">
              <w:rPr>
                <w:rFonts w:cs="B Nazanin" w:hint="cs"/>
                <w:b/>
                <w:bCs/>
                <w:sz w:val="24"/>
                <w:rtl/>
              </w:rPr>
              <w:t>به دست می آید.</w:t>
            </w:r>
          </w:p>
          <w:p w14:paraId="7929DC5A" w14:textId="77777777" w:rsidR="00163CC7" w:rsidRPr="008F4CAA" w:rsidRDefault="00163CC7" w:rsidP="009D6605">
            <w:pPr>
              <w:rPr>
                <w:rFonts w:ascii="Arial Black" w:hAnsi="Arial Black" w:cs="B Nazanin"/>
                <w:b/>
                <w:bCs/>
                <w:sz w:val="24"/>
                <w:rtl/>
                <w:lang w:bidi="fa-IR"/>
              </w:rPr>
            </w:pPr>
            <w:r w:rsidRPr="008F4CAA">
              <w:rPr>
                <w:rFonts w:ascii="Arial Black" w:hAnsi="Arial Black" w:cs="B Nazanin"/>
                <w:b/>
                <w:bCs/>
                <w:sz w:val="24"/>
                <w:rtl/>
                <w:lang w:bidi="fa-IR"/>
              </w:rPr>
              <w:t>ب) تابع</w:t>
            </w:r>
            <w:r w:rsidR="003009C5" w:rsidRPr="008F4CAA">
              <w:rPr>
                <w:rFonts w:ascii="Traditional Arabic" w:hAnsi="Traditional Arabic" w:cs="B Nazanin"/>
                <w:b/>
                <w:bCs/>
                <w:position w:val="-10"/>
                <w:sz w:val="24"/>
              </w:rPr>
              <w:object w:dxaOrig="1080" w:dyaOrig="380" w14:anchorId="5005A6D0">
                <v:shape id="_x0000_i1027" type="#_x0000_t75" style="width:57pt;height:19.5pt" o:ole="">
                  <v:imagedata r:id="rId12" o:title=""/>
                </v:shape>
                <o:OLEObject Type="Embed" ProgID="Equation.3" ShapeID="_x0000_i1027" DrawAspect="Content" ObjectID="_1723267638" r:id="rId13"/>
              </w:object>
            </w:r>
            <w:r w:rsidRPr="008F4CAA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روی دامنه اش </w:t>
            </w:r>
            <w:r w:rsidRPr="008F4CAA">
              <w:rPr>
                <w:rFonts w:ascii="Arial Black" w:hAnsi="Arial Black" w:cs="B Nazanin"/>
                <w:b/>
                <w:bCs/>
                <w:sz w:val="24"/>
                <w:rtl/>
                <w:lang w:bidi="fa-IR"/>
              </w:rPr>
              <w:t xml:space="preserve">صعودی اکید است. </w:t>
            </w:r>
          </w:p>
          <w:p w14:paraId="55F76813" w14:textId="77777777" w:rsidR="00163CC7" w:rsidRPr="008F4CAA" w:rsidRDefault="008D6AA2" w:rsidP="00CD5D77">
            <w:pPr>
              <w:rPr>
                <w:rFonts w:ascii="Arial Black" w:hAnsi="Arial Black" w:cs="B Nazanin"/>
                <w:b/>
                <w:bCs/>
                <w:sz w:val="24"/>
                <w:rtl/>
                <w:lang w:bidi="fa-IR"/>
              </w:rPr>
            </w:pPr>
            <w:r w:rsidRPr="008F4CAA">
              <w:rPr>
                <w:rFonts w:ascii="Arial Black" w:hAnsi="Arial Black" w:cs="B Nazanin" w:hint="cs"/>
                <w:b/>
                <w:bCs/>
                <w:sz w:val="24"/>
                <w:rtl/>
                <w:lang w:bidi="fa-IR"/>
              </w:rPr>
              <w:t>پ</w:t>
            </w:r>
            <w:r w:rsidR="00163CC7" w:rsidRPr="008F4CAA">
              <w:rPr>
                <w:rFonts w:ascii="Arial Black" w:hAnsi="Arial Black" w:cs="B Nazanin" w:hint="cs"/>
                <w:b/>
                <w:bCs/>
                <w:sz w:val="24"/>
                <w:rtl/>
                <w:lang w:bidi="fa-IR"/>
              </w:rPr>
              <w:t xml:space="preserve">) </w:t>
            </w:r>
            <w:r w:rsidR="00CD5D77" w:rsidRPr="008F4CAA">
              <w:rPr>
                <w:rFonts w:ascii="Arial Black" w:hAnsi="Arial Black" w:cs="B Nazanin" w:hint="cs"/>
                <w:b/>
                <w:bCs/>
                <w:sz w:val="24"/>
                <w:rtl/>
                <w:lang w:bidi="fa-IR"/>
              </w:rPr>
              <w:t xml:space="preserve">دوره تناوب </w:t>
            </w:r>
            <w:r w:rsidR="00B262A7" w:rsidRPr="008F4CAA">
              <w:rPr>
                <w:rFonts w:cs="B Nazanin"/>
                <w:b/>
                <w:bCs/>
                <w:position w:val="-10"/>
                <w:sz w:val="24"/>
              </w:rPr>
              <w:object w:dxaOrig="1920" w:dyaOrig="380" w14:anchorId="03DD6CA8">
                <v:shape id="_x0000_i1028" type="#_x0000_t75" style="width:96pt;height:19.5pt" o:ole="">
                  <v:imagedata r:id="rId14" o:title=""/>
                </v:shape>
                <o:OLEObject Type="Embed" ProgID="Equation.DSMT4" ShapeID="_x0000_i1028" DrawAspect="Content" ObjectID="_1723267639" r:id="rId15"/>
              </w:object>
            </w:r>
            <w:r w:rsidR="00CD5D77" w:rsidRPr="008F4CAA">
              <w:rPr>
                <w:rFonts w:cs="B Nazanin" w:hint="cs"/>
                <w:b/>
                <w:bCs/>
                <w:sz w:val="24"/>
                <w:rtl/>
              </w:rPr>
              <w:t>،برابر</w:t>
            </w:r>
            <w:r w:rsidR="00CD5D77" w:rsidRPr="008F4CAA">
              <w:rPr>
                <w:rFonts w:cs="B Nazanin"/>
                <w:b/>
                <w:bCs/>
                <w:position w:val="-8"/>
                <w:sz w:val="24"/>
              </w:rPr>
              <w:object w:dxaOrig="340" w:dyaOrig="360" w14:anchorId="609E1C81">
                <v:shape id="_x0000_i1029" type="#_x0000_t75" style="width:16.5pt;height:18pt" o:ole="">
                  <v:imagedata r:id="rId16" o:title=""/>
                </v:shape>
                <o:OLEObject Type="Embed" ProgID="Equation.DSMT4" ShapeID="_x0000_i1029" DrawAspect="Content" ObjectID="_1723267640" r:id="rId17"/>
              </w:object>
            </w:r>
            <w:r w:rsidR="00CD5D77" w:rsidRPr="008F4CAA">
              <w:rPr>
                <w:rFonts w:cs="B Nazanin" w:hint="cs"/>
                <w:b/>
                <w:bCs/>
                <w:sz w:val="24"/>
                <w:rtl/>
              </w:rPr>
              <w:t xml:space="preserve"> است.</w:t>
            </w:r>
          </w:p>
          <w:p w14:paraId="0F6072A7" w14:textId="77777777" w:rsidR="00CD5D77" w:rsidRPr="008F4CAA" w:rsidRDefault="008D6AA2" w:rsidP="00CD5D77">
            <w:pPr>
              <w:rPr>
                <w:rFonts w:ascii="Arial Black" w:hAnsi="Arial Black" w:cs="B Nazanin"/>
                <w:b/>
                <w:bCs/>
                <w:sz w:val="24"/>
                <w:rtl/>
                <w:lang w:bidi="fa-IR"/>
              </w:rPr>
            </w:pPr>
            <w:r w:rsidRPr="008F4CAA">
              <w:rPr>
                <w:rFonts w:ascii="Arial Black" w:hAnsi="Arial Black" w:cs="B Nazanin" w:hint="cs"/>
                <w:b/>
                <w:bCs/>
                <w:sz w:val="24"/>
                <w:rtl/>
                <w:lang w:bidi="fa-IR"/>
              </w:rPr>
              <w:t>ت</w:t>
            </w:r>
            <w:r w:rsidR="00163CC7" w:rsidRPr="008F4CAA">
              <w:rPr>
                <w:rFonts w:ascii="Arial Black" w:hAnsi="Arial Black" w:cs="B Nazanin" w:hint="cs"/>
                <w:b/>
                <w:bCs/>
                <w:sz w:val="24"/>
                <w:rtl/>
                <w:lang w:bidi="fa-IR"/>
              </w:rPr>
              <w:t>)</w:t>
            </w:r>
            <w:r w:rsidR="00CD5D77" w:rsidRPr="008F4CAA">
              <w:rPr>
                <w:rFonts w:ascii="Arial Black" w:hAnsi="Arial Black" w:cs="B Nazanin" w:hint="cs"/>
                <w:b/>
                <w:bCs/>
                <w:sz w:val="24"/>
                <w:rtl/>
                <w:lang w:bidi="fa-IR"/>
              </w:rPr>
              <w:t>تابع تانژانت درهر بازه ای که در آن تعریف شده باشد،صعودی است.</w:t>
            </w:r>
          </w:p>
          <w:p w14:paraId="021B2AAB" w14:textId="77777777" w:rsidR="008F4CAA" w:rsidRDefault="008F4CAA" w:rsidP="00CD5D77">
            <w:pPr>
              <w:rPr>
                <w:rFonts w:cs="B Nazanin"/>
                <w:b/>
                <w:bCs/>
                <w:rtl/>
              </w:rPr>
            </w:pPr>
            <w:r w:rsidRPr="008F4CAA">
              <w:rPr>
                <w:rFonts w:ascii="Arial Black" w:hAnsi="Arial Black" w:cs="B Nazanin" w:hint="cs"/>
                <w:b/>
                <w:bCs/>
                <w:sz w:val="24"/>
                <w:rtl/>
                <w:lang w:bidi="fa-IR"/>
              </w:rPr>
              <w:t xml:space="preserve">ث)در تجزیه عبارت </w:t>
            </w:r>
            <w:r w:rsidRPr="008F4CAA">
              <w:rPr>
                <w:rFonts w:cs="B Nazanin"/>
                <w:b/>
                <w:bCs/>
                <w:position w:val="-10"/>
              </w:rPr>
              <w:object w:dxaOrig="1540" w:dyaOrig="360" w14:anchorId="2CB878E6">
                <v:shape id="_x0000_i1030" type="#_x0000_t75" style="width:76.5pt;height:18pt" o:ole="">
                  <v:imagedata r:id="rId18" o:title=""/>
                </v:shape>
                <o:OLEObject Type="Embed" ProgID="Equation.DSMT4" ShapeID="_x0000_i1030" DrawAspect="Content" ObjectID="_1723267641" r:id="rId19"/>
              </w:object>
            </w:r>
            <w:r w:rsidRPr="008F4CAA">
              <w:rPr>
                <w:rFonts w:cs="B Nazanin" w:hint="cs"/>
                <w:b/>
                <w:bCs/>
                <w:rtl/>
              </w:rPr>
              <w:t>،عامل</w:t>
            </w:r>
            <w:r w:rsidRPr="008F4CAA">
              <w:rPr>
                <w:rFonts w:cs="B Nazanin"/>
                <w:b/>
                <w:bCs/>
                <w:position w:val="-10"/>
              </w:rPr>
              <w:object w:dxaOrig="780" w:dyaOrig="320" w14:anchorId="3C02E8F2">
                <v:shape id="_x0000_i1031" type="#_x0000_t75" style="width:39pt;height:16.5pt" o:ole="">
                  <v:imagedata r:id="rId20" o:title=""/>
                </v:shape>
                <o:OLEObject Type="Embed" ProgID="Equation.DSMT4" ShapeID="_x0000_i1031" DrawAspect="Content" ObjectID="_1723267642" r:id="rId21"/>
              </w:object>
            </w:r>
            <w:r w:rsidRPr="008F4CAA">
              <w:rPr>
                <w:rFonts w:cs="B Nazanin" w:hint="cs"/>
                <w:b/>
                <w:bCs/>
                <w:rtl/>
              </w:rPr>
              <w:t xml:space="preserve"> وجود ندارد.</w:t>
            </w:r>
          </w:p>
          <w:p w14:paraId="674085DC" w14:textId="77777777" w:rsidR="00B262A7" w:rsidRPr="00B262A7" w:rsidRDefault="00B262A7" w:rsidP="00CD5D77">
            <w:pPr>
              <w:rPr>
                <w:rFonts w:ascii="Arial Black" w:hAnsi="Arial Black" w:cs="B Nazanin"/>
                <w:b/>
                <w:bCs/>
                <w:sz w:val="12"/>
                <w:szCs w:val="16"/>
                <w:rtl/>
                <w:lang w:bidi="fa-IR"/>
              </w:rPr>
            </w:pPr>
          </w:p>
        </w:tc>
        <w:tc>
          <w:tcPr>
            <w:tcW w:w="580" w:type="dxa"/>
          </w:tcPr>
          <w:p w14:paraId="315C3B6A" w14:textId="77777777" w:rsidR="00163CC7" w:rsidRPr="000612B2" w:rsidRDefault="00A6315C" w:rsidP="00CD5D77">
            <w:pPr>
              <w:ind w:right="-113"/>
              <w:jc w:val="center"/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>
              <w:rPr>
                <w:rFonts w:ascii="Arial Black" w:hAnsi="Arial Black" w:cs="B Nazanin" w:hint="cs"/>
                <w:b/>
                <w:bCs/>
                <w:sz w:val="24"/>
                <w:rtl/>
              </w:rPr>
              <w:t>25/1</w:t>
            </w:r>
          </w:p>
        </w:tc>
      </w:tr>
      <w:tr w:rsidR="00A8765D" w:rsidRPr="000612B2" w14:paraId="4BDA12A4" w14:textId="77777777" w:rsidTr="00794D99">
        <w:trPr>
          <w:trHeight w:val="2178"/>
        </w:trPr>
        <w:tc>
          <w:tcPr>
            <w:tcW w:w="576" w:type="dxa"/>
          </w:tcPr>
          <w:p w14:paraId="17435D4F" w14:textId="77777777" w:rsidR="00011C99" w:rsidRPr="000612B2" w:rsidRDefault="00011C99" w:rsidP="00011C99">
            <w:pPr>
              <w:jc w:val="center"/>
              <w:rPr>
                <w:rFonts w:cs="B Nazanin"/>
                <w:b/>
                <w:bCs/>
                <w:sz w:val="24"/>
                <w:rtl/>
              </w:rPr>
            </w:pPr>
            <w:r w:rsidRPr="000612B2">
              <w:rPr>
                <w:rFonts w:cs="B Nazanin" w:hint="cs"/>
                <w:b/>
                <w:bCs/>
                <w:sz w:val="24"/>
                <w:rtl/>
              </w:rPr>
              <w:t>2</w:t>
            </w:r>
          </w:p>
        </w:tc>
        <w:tc>
          <w:tcPr>
            <w:tcW w:w="9631" w:type="dxa"/>
            <w:vAlign w:val="center"/>
          </w:tcPr>
          <w:p w14:paraId="0E5F508E" w14:textId="77777777" w:rsidR="00A8765D" w:rsidRPr="000612B2" w:rsidRDefault="00011C99" w:rsidP="008D6AA2">
            <w:pPr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 w:rsidRPr="000612B2">
              <w:rPr>
                <w:rFonts w:ascii="Arial Black" w:hAnsi="Arial Black" w:cs="B Nazanin" w:hint="cs"/>
                <w:b/>
                <w:bCs/>
                <w:sz w:val="24"/>
                <w:rtl/>
              </w:rPr>
              <w:t>جا</w:t>
            </w:r>
            <w:r w:rsidR="00A8765D" w:rsidRPr="000612B2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های خالی را با </w:t>
            </w:r>
            <w:r w:rsidR="000075DA" w:rsidRPr="000612B2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عبارت  یا اعداد </w:t>
            </w:r>
            <w:r w:rsidR="00A8765D" w:rsidRPr="000612B2">
              <w:rPr>
                <w:rFonts w:ascii="Arial Black" w:hAnsi="Arial Black" w:cs="B Nazanin" w:hint="cs"/>
                <w:b/>
                <w:bCs/>
                <w:sz w:val="24"/>
                <w:rtl/>
              </w:rPr>
              <w:t>مناسب پر کنید.</w:t>
            </w:r>
          </w:p>
          <w:p w14:paraId="79A21B8B" w14:textId="77777777" w:rsidR="00A8765D" w:rsidRPr="000612B2" w:rsidRDefault="00A8765D" w:rsidP="000075DA">
            <w:pPr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 w:rsidRPr="000612B2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الف) </w:t>
            </w:r>
            <w:r w:rsidR="000075DA" w:rsidRPr="000612B2">
              <w:rPr>
                <w:rFonts w:ascii="Arial Black" w:hAnsi="Arial Black" w:cs="B Nazanin" w:hint="cs"/>
                <w:b/>
                <w:bCs/>
                <w:sz w:val="24"/>
                <w:rtl/>
              </w:rPr>
              <w:t>تابعی که صعودی یا نزولی باشد را .........................</w:t>
            </w:r>
            <w:r w:rsidRPr="000612B2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 </w:t>
            </w:r>
            <w:r w:rsidR="000075DA" w:rsidRPr="000612B2">
              <w:rPr>
                <w:rFonts w:ascii="Arial Black" w:hAnsi="Arial Black" w:cs="B Nazanin" w:hint="cs"/>
                <w:b/>
                <w:bCs/>
                <w:sz w:val="24"/>
                <w:rtl/>
              </w:rPr>
              <w:t>می نامند.</w:t>
            </w:r>
          </w:p>
          <w:p w14:paraId="5B079A08" w14:textId="77777777" w:rsidR="00A8765D" w:rsidRPr="000612B2" w:rsidRDefault="00A8765D" w:rsidP="000612B2">
            <w:pPr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 w:rsidRPr="000612B2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ب) </w:t>
            </w:r>
            <w:r w:rsidR="000075DA" w:rsidRPr="000612B2">
              <w:rPr>
                <w:rFonts w:ascii="Arial Black" w:hAnsi="Arial Black" w:cs="B Nazanin" w:hint="cs"/>
                <w:b/>
                <w:bCs/>
                <w:sz w:val="24"/>
                <w:rtl/>
              </w:rPr>
              <w:t>برای رسم نمودار</w:t>
            </w:r>
            <w:r w:rsidR="000075DA" w:rsidRPr="000612B2">
              <w:rPr>
                <w:rFonts w:ascii="Arial Black" w:hAnsi="Arial Black" w:cs="B Nazanin"/>
                <w:b/>
                <w:bCs/>
                <w:position w:val="-10"/>
              </w:rPr>
              <w:object w:dxaOrig="1640" w:dyaOrig="320" w14:anchorId="56AF5A23">
                <v:shape id="_x0000_i1032" type="#_x0000_t75" style="width:79.5pt;height:15pt" o:ole="">
                  <v:imagedata r:id="rId22" o:title=""/>
                </v:shape>
                <o:OLEObject Type="Embed" ProgID="Equation.DSMT4" ShapeID="_x0000_i1032" DrawAspect="Content" ObjectID="_1723267643" r:id="rId23"/>
              </w:object>
            </w:r>
            <w:r w:rsidR="000075DA" w:rsidRPr="000612B2">
              <w:rPr>
                <w:rFonts w:ascii="Arial Black" w:hAnsi="Arial Black" w:cs="B Nazanin" w:hint="cs"/>
                <w:b/>
                <w:bCs/>
                <w:rtl/>
              </w:rPr>
              <w:t xml:space="preserve"> از روی </w:t>
            </w:r>
            <w:r w:rsidR="000075DA" w:rsidRPr="000612B2">
              <w:rPr>
                <w:rFonts w:ascii="Arial Black" w:hAnsi="Arial Black" w:cs="B Nazanin"/>
                <w:b/>
                <w:bCs/>
                <w:position w:val="-10"/>
              </w:rPr>
              <w:object w:dxaOrig="920" w:dyaOrig="320" w14:anchorId="2021E2D5">
                <v:shape id="_x0000_i1033" type="#_x0000_t75" style="width:45pt;height:15pt" o:ole="">
                  <v:imagedata r:id="rId24" o:title=""/>
                </v:shape>
                <o:OLEObject Type="Embed" ProgID="Equation.DSMT4" ShapeID="_x0000_i1033" DrawAspect="Content" ObjectID="_1723267644" r:id="rId25"/>
              </w:object>
            </w:r>
            <w:r w:rsidR="000075DA" w:rsidRPr="000612B2">
              <w:rPr>
                <w:rFonts w:ascii="Arial Black" w:hAnsi="Arial Black" w:cs="B Nazanin" w:hint="cs"/>
                <w:b/>
                <w:bCs/>
                <w:rtl/>
              </w:rPr>
              <w:t>،ابتدا نمودار را ...........</w:t>
            </w:r>
            <w:r w:rsidR="00011C99" w:rsidRPr="000612B2">
              <w:rPr>
                <w:rFonts w:ascii="Arial Black" w:hAnsi="Arial Black" w:cs="B Nazanin" w:hint="cs"/>
                <w:b/>
                <w:bCs/>
                <w:rtl/>
              </w:rPr>
              <w:t xml:space="preserve">  </w:t>
            </w:r>
            <w:r w:rsidR="000075DA" w:rsidRPr="000612B2">
              <w:rPr>
                <w:rFonts w:ascii="Arial Black" w:hAnsi="Arial Black" w:cs="B Nazanin" w:hint="cs"/>
                <w:b/>
                <w:bCs/>
                <w:rtl/>
              </w:rPr>
              <w:t xml:space="preserve">به طرف چپ می بریم وبعد نسبت به محور </w:t>
            </w:r>
            <w:r w:rsidR="00011C99" w:rsidRPr="000612B2">
              <w:rPr>
                <w:rFonts w:ascii="Arial Black" w:hAnsi="Arial Black" w:cs="B Nazanin" w:hint="cs"/>
                <w:b/>
                <w:bCs/>
                <w:rtl/>
              </w:rPr>
              <w:t xml:space="preserve"> </w:t>
            </w:r>
            <w:r w:rsidR="000075DA" w:rsidRPr="000612B2">
              <w:rPr>
                <w:rFonts w:ascii="Arial Black" w:hAnsi="Arial Black" w:cs="B Nazanin" w:hint="cs"/>
                <w:b/>
                <w:bCs/>
                <w:rtl/>
              </w:rPr>
              <w:t>..........قرینه می کنیم ودر نهایت  ..................</w:t>
            </w:r>
            <w:r w:rsidR="00011C99" w:rsidRPr="000612B2">
              <w:rPr>
                <w:rFonts w:ascii="Arial Black" w:hAnsi="Arial Black" w:cs="B Nazanin" w:hint="cs"/>
                <w:b/>
                <w:bCs/>
                <w:rtl/>
              </w:rPr>
              <w:t xml:space="preserve">   واحد آن را ..........</w:t>
            </w:r>
            <w:r w:rsidR="00CD5D77">
              <w:rPr>
                <w:rFonts w:ascii="Arial Black" w:hAnsi="Arial Black" w:cs="B Nazanin" w:hint="cs"/>
                <w:b/>
                <w:bCs/>
                <w:rtl/>
              </w:rPr>
              <w:t xml:space="preserve"> </w:t>
            </w:r>
            <w:r w:rsidR="00011C99" w:rsidRPr="000612B2">
              <w:rPr>
                <w:rFonts w:ascii="Arial Black" w:hAnsi="Arial Black" w:cs="B Nazanin" w:hint="cs"/>
                <w:b/>
                <w:bCs/>
                <w:rtl/>
              </w:rPr>
              <w:t>می بریم.</w:t>
            </w:r>
          </w:p>
          <w:p w14:paraId="4DAD0C88" w14:textId="77777777" w:rsidR="008F4CAA" w:rsidRDefault="00011C99" w:rsidP="00794D99">
            <w:pPr>
              <w:rPr>
                <w:rFonts w:cs="B Nazanin"/>
                <w:b/>
                <w:bCs/>
                <w:sz w:val="24"/>
                <w:rtl/>
              </w:rPr>
            </w:pPr>
            <w:r w:rsidRPr="000612B2">
              <w:rPr>
                <w:rFonts w:ascii="Arial Black" w:hAnsi="Arial Black" w:cs="B Nazanin" w:hint="cs"/>
                <w:b/>
                <w:bCs/>
                <w:sz w:val="24"/>
                <w:rtl/>
              </w:rPr>
              <w:t>پ</w:t>
            </w:r>
            <w:r w:rsidR="00A8765D" w:rsidRPr="000612B2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) </w:t>
            </w:r>
            <w:r w:rsidR="00CD5D77">
              <w:rPr>
                <w:rFonts w:ascii="Arial Black" w:hAnsi="Arial Black" w:cs="B Nazanin" w:hint="cs"/>
                <w:b/>
                <w:bCs/>
                <w:sz w:val="24"/>
                <w:rtl/>
              </w:rPr>
              <w:t>ماکزیمم تابع</w:t>
            </w:r>
            <w:r w:rsidR="00CD5D77" w:rsidRPr="00CD5D77">
              <w:rPr>
                <w:rFonts w:cs="B Nazanin"/>
                <w:b/>
                <w:bCs/>
                <w:position w:val="-24"/>
                <w:sz w:val="24"/>
              </w:rPr>
              <w:object w:dxaOrig="1600" w:dyaOrig="620" w14:anchorId="4F07D15B">
                <v:shape id="_x0000_i1034" type="#_x0000_t75" style="width:79.5pt;height:31.5pt" o:ole="">
                  <v:imagedata r:id="rId26" o:title=""/>
                </v:shape>
                <o:OLEObject Type="Embed" ProgID="Equation.DSMT4" ShapeID="_x0000_i1034" DrawAspect="Content" ObjectID="_1723267645" r:id="rId27"/>
              </w:object>
            </w:r>
            <w:r w:rsidR="00CD5D77" w:rsidRPr="00CD5D77">
              <w:rPr>
                <w:rFonts w:cs="B Nazanin" w:hint="cs"/>
                <w:b/>
                <w:bCs/>
                <w:sz w:val="24"/>
                <w:rtl/>
              </w:rPr>
              <w:t xml:space="preserve"> برابر با.................. است.</w:t>
            </w:r>
          </w:p>
          <w:p w14:paraId="02C69F44" w14:textId="77777777" w:rsidR="00794D99" w:rsidRPr="00794D99" w:rsidRDefault="00794D99" w:rsidP="00794D99">
            <w:pPr>
              <w:rPr>
                <w:rFonts w:cs="B Nazanin"/>
                <w:b/>
                <w:bCs/>
                <w:sz w:val="14"/>
                <w:szCs w:val="14"/>
                <w:rtl/>
              </w:rPr>
            </w:pPr>
          </w:p>
        </w:tc>
        <w:tc>
          <w:tcPr>
            <w:tcW w:w="580" w:type="dxa"/>
          </w:tcPr>
          <w:p w14:paraId="18D8AFB9" w14:textId="77777777" w:rsidR="00A8765D" w:rsidRPr="000612B2" w:rsidRDefault="00CD5D77" w:rsidP="0086682E">
            <w:pPr>
              <w:ind w:left="-113" w:right="-113"/>
              <w:jc w:val="center"/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>
              <w:rPr>
                <w:rFonts w:ascii="Arial Black" w:hAnsi="Arial Black" w:cs="B Nazanin" w:hint="cs"/>
                <w:b/>
                <w:bCs/>
                <w:sz w:val="24"/>
                <w:rtl/>
              </w:rPr>
              <w:t>5/1</w:t>
            </w:r>
          </w:p>
        </w:tc>
      </w:tr>
      <w:tr w:rsidR="00A8765D" w:rsidRPr="000612B2" w14:paraId="4D71D0E1" w14:textId="77777777" w:rsidTr="000612B2">
        <w:trPr>
          <w:trHeight w:val="586"/>
        </w:trPr>
        <w:tc>
          <w:tcPr>
            <w:tcW w:w="576" w:type="dxa"/>
          </w:tcPr>
          <w:p w14:paraId="080A0489" w14:textId="77777777" w:rsidR="00A8765D" w:rsidRPr="000612B2" w:rsidRDefault="00A8765D" w:rsidP="00A8765D">
            <w:pPr>
              <w:jc w:val="center"/>
              <w:rPr>
                <w:rFonts w:cs="B Nazanin"/>
                <w:b/>
                <w:bCs/>
                <w:sz w:val="24"/>
                <w:rtl/>
              </w:rPr>
            </w:pPr>
            <w:r w:rsidRPr="000612B2">
              <w:rPr>
                <w:rFonts w:cs="B Nazanin" w:hint="cs"/>
                <w:b/>
                <w:bCs/>
                <w:sz w:val="24"/>
                <w:rtl/>
              </w:rPr>
              <w:t>3</w:t>
            </w:r>
          </w:p>
        </w:tc>
        <w:tc>
          <w:tcPr>
            <w:tcW w:w="9631" w:type="dxa"/>
            <w:vAlign w:val="center"/>
          </w:tcPr>
          <w:p w14:paraId="035C9EEA" w14:textId="77777777" w:rsidR="00011C99" w:rsidRPr="00A6315C" w:rsidRDefault="00011C99" w:rsidP="00011C99">
            <w:pPr>
              <w:tabs>
                <w:tab w:val="right" w:pos="751"/>
              </w:tabs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 w:rsidRPr="00A6315C">
              <w:rPr>
                <w:rFonts w:ascii="Arial Black" w:hAnsi="Arial Black" w:cs="B Nazanin" w:hint="cs"/>
                <w:b/>
                <w:bCs/>
                <w:sz w:val="24"/>
                <w:rtl/>
              </w:rPr>
              <w:t>پاسخ کوتاه دهید:</w:t>
            </w:r>
          </w:p>
          <w:p w14:paraId="134931C1" w14:textId="77777777" w:rsidR="000612B2" w:rsidRPr="00A6315C" w:rsidRDefault="000612B2" w:rsidP="00011C99">
            <w:pPr>
              <w:tabs>
                <w:tab w:val="right" w:pos="751"/>
              </w:tabs>
              <w:rPr>
                <w:rFonts w:ascii="Arial Black" w:hAnsi="Arial Black" w:cs="B Nazanin"/>
                <w:b/>
                <w:bCs/>
                <w:rtl/>
              </w:rPr>
            </w:pPr>
            <w:r w:rsidRPr="00A6315C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الف)وضعیت یکنوایی تابع </w:t>
            </w:r>
            <w:r w:rsidRPr="00A6315C">
              <w:rPr>
                <w:rFonts w:ascii="Arial Black" w:hAnsi="Arial Black" w:cs="B Nazanin"/>
                <w:b/>
                <w:bCs/>
                <w:position w:val="-14"/>
              </w:rPr>
              <w:object w:dxaOrig="2980" w:dyaOrig="400" w14:anchorId="79F770F0">
                <v:shape id="_x0000_i1035" type="#_x0000_t75" style="width:145.5pt;height:19.5pt" o:ole="">
                  <v:imagedata r:id="rId28" o:title=""/>
                </v:shape>
                <o:OLEObject Type="Embed" ProgID="Equation.DSMT4" ShapeID="_x0000_i1035" DrawAspect="Content" ObjectID="_1723267646" r:id="rId29"/>
              </w:object>
            </w:r>
            <w:r w:rsidRPr="00A6315C">
              <w:rPr>
                <w:rFonts w:ascii="Arial Black" w:hAnsi="Arial Black" w:cs="B Nazanin" w:hint="cs"/>
                <w:b/>
                <w:bCs/>
                <w:rtl/>
              </w:rPr>
              <w:t xml:space="preserve"> را بررسی کنید.</w:t>
            </w:r>
          </w:p>
          <w:p w14:paraId="7A067C2C" w14:textId="77777777" w:rsidR="000612B2" w:rsidRPr="00A6315C" w:rsidRDefault="000612B2" w:rsidP="00011C99">
            <w:pPr>
              <w:tabs>
                <w:tab w:val="right" w:pos="751"/>
              </w:tabs>
              <w:rPr>
                <w:rFonts w:ascii="Arial Black" w:hAnsi="Arial Black" w:cs="B Nazanin"/>
                <w:b/>
                <w:bCs/>
                <w:rtl/>
              </w:rPr>
            </w:pPr>
            <w:r w:rsidRPr="00A6315C">
              <w:rPr>
                <w:rFonts w:ascii="Arial Black" w:hAnsi="Arial Black" w:cs="B Nazanin" w:hint="cs"/>
                <w:b/>
                <w:bCs/>
                <w:rtl/>
              </w:rPr>
              <w:t xml:space="preserve">ب)مقدار </w:t>
            </w:r>
            <w:r w:rsidRPr="00A6315C">
              <w:rPr>
                <w:rFonts w:ascii="Arial Black" w:hAnsi="Arial Black" w:cs="B Nazanin"/>
                <w:b/>
                <w:bCs/>
                <w:position w:val="-6"/>
              </w:rPr>
              <w:object w:dxaOrig="139" w:dyaOrig="240" w14:anchorId="24B4A212">
                <v:shape id="_x0000_i1036" type="#_x0000_t75" style="width:7.5pt;height:12pt" o:ole="">
                  <v:imagedata r:id="rId30" o:title=""/>
                </v:shape>
                <o:OLEObject Type="Embed" ProgID="Equation.DSMT4" ShapeID="_x0000_i1036" DrawAspect="Content" ObjectID="_1723267647" r:id="rId31"/>
              </w:object>
            </w:r>
            <w:r w:rsidRPr="00A6315C">
              <w:rPr>
                <w:rFonts w:ascii="Arial Black" w:hAnsi="Arial Black" w:cs="B Nazanin" w:hint="cs"/>
                <w:b/>
                <w:bCs/>
                <w:rtl/>
              </w:rPr>
              <w:t xml:space="preserve"> را چنان بیابید که </w:t>
            </w:r>
            <w:r w:rsidRPr="00A6315C">
              <w:rPr>
                <w:rFonts w:ascii="Arial Black" w:hAnsi="Arial Black" w:cs="B Nazanin"/>
                <w:b/>
                <w:bCs/>
                <w:position w:val="-6"/>
              </w:rPr>
              <w:object w:dxaOrig="1219" w:dyaOrig="320" w14:anchorId="40BA622F">
                <v:shape id="_x0000_i1037" type="#_x0000_t75" style="width:58.5pt;height:15pt" o:ole="">
                  <v:imagedata r:id="rId32" o:title=""/>
                </v:shape>
                <o:OLEObject Type="Embed" ProgID="Equation.DSMT4" ShapeID="_x0000_i1037" DrawAspect="Content" ObjectID="_1723267648" r:id="rId33"/>
              </w:object>
            </w:r>
            <w:r w:rsidRPr="00A6315C">
              <w:rPr>
                <w:rFonts w:ascii="Arial Black" w:hAnsi="Arial Black" w:cs="B Nazanin" w:hint="cs"/>
                <w:b/>
                <w:bCs/>
                <w:rtl/>
              </w:rPr>
              <w:t xml:space="preserve"> بر </w:t>
            </w:r>
            <w:r w:rsidRPr="00A6315C">
              <w:rPr>
                <w:rFonts w:ascii="Arial Black" w:hAnsi="Arial Black" w:cs="B Nazanin"/>
                <w:b/>
                <w:bCs/>
                <w:position w:val="-6"/>
              </w:rPr>
              <w:object w:dxaOrig="600" w:dyaOrig="240" w14:anchorId="49557027">
                <v:shape id="_x0000_i1038" type="#_x0000_t75" style="width:28.5pt;height:12pt" o:ole="">
                  <v:imagedata r:id="rId34" o:title=""/>
                </v:shape>
                <o:OLEObject Type="Embed" ProgID="Equation.DSMT4" ShapeID="_x0000_i1038" DrawAspect="Content" ObjectID="_1723267649" r:id="rId35"/>
              </w:object>
            </w:r>
            <w:r w:rsidRPr="00A6315C">
              <w:rPr>
                <w:rFonts w:ascii="Arial Black" w:hAnsi="Arial Black" w:cs="B Nazanin" w:hint="cs"/>
                <w:b/>
                <w:bCs/>
                <w:rtl/>
              </w:rPr>
              <w:t xml:space="preserve"> بخش پذیر باشد.</w:t>
            </w:r>
          </w:p>
          <w:p w14:paraId="65D693A0" w14:textId="77777777" w:rsidR="008F4CAA" w:rsidRPr="00A6315C" w:rsidRDefault="008F4CAA" w:rsidP="00011C99">
            <w:pPr>
              <w:tabs>
                <w:tab w:val="right" w:pos="751"/>
              </w:tabs>
              <w:rPr>
                <w:rFonts w:cs="B Nazanin"/>
                <w:b/>
                <w:bCs/>
                <w:rtl/>
              </w:rPr>
            </w:pPr>
            <w:r w:rsidRPr="00A6315C">
              <w:rPr>
                <w:rFonts w:ascii="Arial Black" w:hAnsi="Arial Black" w:cs="B Nazanin" w:hint="cs"/>
                <w:b/>
                <w:bCs/>
                <w:rtl/>
              </w:rPr>
              <w:t>پ)اگر خط</w:t>
            </w:r>
            <w:r w:rsidRPr="00A6315C">
              <w:rPr>
                <w:rFonts w:cs="B Nazanin"/>
                <w:b/>
                <w:bCs/>
                <w:position w:val="-10"/>
              </w:rPr>
              <w:object w:dxaOrig="540" w:dyaOrig="279" w14:anchorId="6DBC6228">
                <v:shape id="_x0000_i1039" type="#_x0000_t75" style="width:27pt;height:13.5pt" o:ole="">
                  <v:imagedata r:id="rId36" o:title=""/>
                </v:shape>
                <o:OLEObject Type="Embed" ProgID="Equation.DSMT4" ShapeID="_x0000_i1039" DrawAspect="Content" ObjectID="_1723267650" r:id="rId37"/>
              </w:object>
            </w:r>
            <w:r w:rsidRPr="00A6315C">
              <w:rPr>
                <w:rFonts w:cs="B Nazanin" w:hint="cs"/>
                <w:b/>
                <w:bCs/>
                <w:rtl/>
              </w:rPr>
              <w:t xml:space="preserve"> مجانب افقی تابع</w:t>
            </w:r>
            <w:r w:rsidRPr="00A6315C">
              <w:rPr>
                <w:rFonts w:cs="B Nazanin"/>
                <w:b/>
                <w:bCs/>
                <w:position w:val="-24"/>
              </w:rPr>
              <w:object w:dxaOrig="1560" w:dyaOrig="660" w14:anchorId="6F0E7823">
                <v:shape id="_x0000_i1040" type="#_x0000_t75" style="width:78pt;height:33pt" o:ole="">
                  <v:imagedata r:id="rId38" o:title=""/>
                </v:shape>
                <o:OLEObject Type="Embed" ProgID="Equation.DSMT4" ShapeID="_x0000_i1040" DrawAspect="Content" ObjectID="_1723267651" r:id="rId39"/>
              </w:object>
            </w:r>
            <w:r w:rsidRPr="00A6315C">
              <w:rPr>
                <w:rFonts w:cs="B Nazanin" w:hint="cs"/>
                <w:b/>
                <w:bCs/>
                <w:rtl/>
              </w:rPr>
              <w:t xml:space="preserve">باشد،مجانب های قائم های </w:t>
            </w:r>
            <w:r w:rsidRPr="00A6315C">
              <w:rPr>
                <w:rFonts w:cs="B Nazanin"/>
                <w:b/>
                <w:bCs/>
                <w:position w:val="-10"/>
              </w:rPr>
              <w:object w:dxaOrig="540" w:dyaOrig="320" w14:anchorId="1923CE3A">
                <v:shape id="_x0000_i1041" type="#_x0000_t75" style="width:27pt;height:16.5pt" o:ole="">
                  <v:imagedata r:id="rId40" o:title=""/>
                </v:shape>
                <o:OLEObject Type="Embed" ProgID="Equation.DSMT4" ShapeID="_x0000_i1041" DrawAspect="Content" ObjectID="_1723267652" r:id="rId41"/>
              </w:object>
            </w:r>
            <w:r w:rsidRPr="00A6315C">
              <w:rPr>
                <w:rFonts w:cs="B Nazanin" w:hint="cs"/>
                <w:b/>
                <w:bCs/>
                <w:rtl/>
              </w:rPr>
              <w:t>را به دست آورید.</w:t>
            </w:r>
          </w:p>
          <w:p w14:paraId="73EA53D6" w14:textId="77777777" w:rsidR="00A6315C" w:rsidRPr="00A6315C" w:rsidRDefault="008F4CAA" w:rsidP="00A6315C">
            <w:pPr>
              <w:tabs>
                <w:tab w:val="right" w:pos="751"/>
              </w:tabs>
              <w:rPr>
                <w:rFonts w:cs="B Nazanin"/>
                <w:b/>
                <w:bCs/>
                <w:rtl/>
              </w:rPr>
            </w:pPr>
            <w:r w:rsidRPr="00A6315C">
              <w:rPr>
                <w:rFonts w:cs="B Nazanin" w:hint="cs"/>
                <w:b/>
                <w:bCs/>
                <w:rtl/>
              </w:rPr>
              <w:t>ت)</w:t>
            </w:r>
            <w:r w:rsidRPr="00A6315C">
              <w:rPr>
                <w:rFonts w:cs="B Nazanin"/>
                <w:b/>
                <w:bCs/>
              </w:rPr>
              <w:t xml:space="preserve"> </w:t>
            </w:r>
            <w:r w:rsidRPr="00A6315C">
              <w:rPr>
                <w:rFonts w:cs="B Nazanin"/>
                <w:b/>
                <w:bCs/>
                <w:position w:val="-6"/>
              </w:rPr>
              <w:object w:dxaOrig="200" w:dyaOrig="220" w14:anchorId="0DAB5620">
                <v:shape id="_x0000_i1042" type="#_x0000_t75" style="width:10.5pt;height:10.5pt" o:ole="">
                  <v:imagedata r:id="rId42" o:title=""/>
                </v:shape>
                <o:OLEObject Type="Embed" ProgID="Equation.DSMT4" ShapeID="_x0000_i1042" DrawAspect="Content" ObjectID="_1723267653" r:id="rId43"/>
              </w:object>
            </w:r>
            <w:r w:rsidRPr="00A6315C">
              <w:rPr>
                <w:rFonts w:cs="B Nazanin" w:hint="cs"/>
                <w:b/>
                <w:bCs/>
                <w:rtl/>
              </w:rPr>
              <w:t>و</w:t>
            </w:r>
            <w:r w:rsidRPr="00A6315C">
              <w:rPr>
                <w:rFonts w:cs="B Nazanin"/>
                <w:b/>
                <w:bCs/>
                <w:position w:val="-6"/>
              </w:rPr>
              <w:object w:dxaOrig="200" w:dyaOrig="279" w14:anchorId="0113AEF2">
                <v:shape id="_x0000_i1043" type="#_x0000_t75" style="width:10.5pt;height:13.5pt" o:ole="">
                  <v:imagedata r:id="rId44" o:title=""/>
                </v:shape>
                <o:OLEObject Type="Embed" ProgID="Equation.DSMT4" ShapeID="_x0000_i1043" DrawAspect="Content" ObjectID="_1723267654" r:id="rId45"/>
              </w:object>
            </w:r>
            <w:r w:rsidRPr="00A6315C">
              <w:rPr>
                <w:rFonts w:cs="B Nazanin" w:hint="cs"/>
                <w:b/>
                <w:bCs/>
                <w:rtl/>
              </w:rPr>
              <w:t>را طوری پیدا کنیدکه</w:t>
            </w:r>
            <w:r w:rsidRPr="00A6315C">
              <w:rPr>
                <w:rFonts w:cs="B Nazanin"/>
                <w:b/>
                <w:bCs/>
                <w:position w:val="-24"/>
              </w:rPr>
              <w:object w:dxaOrig="1540" w:dyaOrig="620" w14:anchorId="6B2B188F">
                <v:shape id="_x0000_i1044" type="#_x0000_t75" style="width:76.5pt;height:31.5pt" o:ole="">
                  <v:imagedata r:id="rId46" o:title=""/>
                </v:shape>
                <o:OLEObject Type="Embed" ProgID="Equation.DSMT4" ShapeID="_x0000_i1044" DrawAspect="Content" ObjectID="_1723267655" r:id="rId47"/>
              </w:object>
            </w:r>
            <w:r w:rsidRPr="00A6315C">
              <w:rPr>
                <w:rFonts w:cs="B Nazanin" w:hint="cs"/>
                <w:b/>
                <w:bCs/>
                <w:rtl/>
              </w:rPr>
              <w:t xml:space="preserve"> و</w:t>
            </w:r>
            <w:r w:rsidR="00A6315C" w:rsidRPr="00A6315C">
              <w:rPr>
                <w:rFonts w:cs="B Nazanin"/>
                <w:b/>
                <w:bCs/>
                <w:position w:val="-24"/>
              </w:rPr>
              <w:object w:dxaOrig="1900" w:dyaOrig="660" w14:anchorId="6F5A0AF3">
                <v:shape id="_x0000_i1045" type="#_x0000_t75" style="width:94.5pt;height:33pt" o:ole="">
                  <v:imagedata r:id="rId48" o:title=""/>
                </v:shape>
                <o:OLEObject Type="Embed" ProgID="Equation.DSMT4" ShapeID="_x0000_i1045" DrawAspect="Content" ObjectID="_1723267656" r:id="rId49"/>
              </w:object>
            </w:r>
            <w:r w:rsidR="00A6315C" w:rsidRPr="00A6315C">
              <w:rPr>
                <w:rFonts w:cs="B Nazanin" w:hint="cs"/>
                <w:b/>
                <w:bCs/>
                <w:rtl/>
              </w:rPr>
              <w:t>باشد.</w:t>
            </w:r>
          </w:p>
          <w:p w14:paraId="7F9F3C76" w14:textId="77777777" w:rsidR="008F4CAA" w:rsidRPr="00A6315C" w:rsidRDefault="00A6315C" w:rsidP="00A6315C">
            <w:pPr>
              <w:tabs>
                <w:tab w:val="right" w:pos="751"/>
              </w:tabs>
              <w:rPr>
                <w:rFonts w:cs="B Nazanin"/>
                <w:b/>
                <w:bCs/>
                <w:rtl/>
              </w:rPr>
            </w:pPr>
            <w:r w:rsidRPr="00A6315C">
              <w:rPr>
                <w:rFonts w:cs="B Nazanin" w:hint="cs"/>
                <w:b/>
                <w:bCs/>
                <w:rtl/>
              </w:rPr>
              <w:t xml:space="preserve">ث)تعداد ریشه های معادله </w:t>
            </w:r>
            <w:r w:rsidRPr="00A6315C">
              <w:rPr>
                <w:rFonts w:cs="B Nazanin"/>
                <w:b/>
                <w:bCs/>
                <w:position w:val="-24"/>
              </w:rPr>
              <w:object w:dxaOrig="1300" w:dyaOrig="620" w14:anchorId="6C631252">
                <v:shape id="_x0000_i1046" type="#_x0000_t75" style="width:64.5pt;height:31.5pt" o:ole="">
                  <v:imagedata r:id="rId50" o:title=""/>
                </v:shape>
                <o:OLEObject Type="Embed" ProgID="Equation.DSMT4" ShapeID="_x0000_i1046" DrawAspect="Content" ObjectID="_1723267657" r:id="rId51"/>
              </w:object>
            </w:r>
            <w:r w:rsidRPr="00A6315C">
              <w:rPr>
                <w:rFonts w:cs="B Nazanin" w:hint="cs"/>
                <w:b/>
                <w:bCs/>
                <w:rtl/>
              </w:rPr>
              <w:t xml:space="preserve"> را به کمک رسم در بازه </w:t>
            </w:r>
            <w:r w:rsidRPr="00A6315C">
              <w:rPr>
                <w:rFonts w:cs="B Nazanin"/>
                <w:b/>
                <w:bCs/>
                <w:position w:val="-14"/>
              </w:rPr>
              <w:object w:dxaOrig="560" w:dyaOrig="400" w14:anchorId="2FC2D258">
                <v:shape id="_x0000_i1047" type="#_x0000_t75" style="width:28.5pt;height:19.5pt" o:ole="">
                  <v:imagedata r:id="rId52" o:title=""/>
                </v:shape>
                <o:OLEObject Type="Embed" ProgID="Equation.DSMT4" ShapeID="_x0000_i1047" DrawAspect="Content" ObjectID="_1723267658" r:id="rId53"/>
              </w:object>
            </w:r>
            <w:r w:rsidRPr="00A6315C">
              <w:rPr>
                <w:rFonts w:cs="B Nazanin" w:hint="cs"/>
                <w:b/>
                <w:bCs/>
                <w:rtl/>
              </w:rPr>
              <w:t xml:space="preserve"> پیدا کنید.</w:t>
            </w:r>
          </w:p>
          <w:p w14:paraId="1ADF87A9" w14:textId="77777777" w:rsidR="00011C99" w:rsidRPr="000612B2" w:rsidRDefault="00011C99" w:rsidP="00011C99">
            <w:pPr>
              <w:rPr>
                <w:rFonts w:ascii="Arial Black" w:hAnsi="Arial Black" w:cs="B Nazanin"/>
                <w:b/>
                <w:bCs/>
                <w:sz w:val="14"/>
                <w:szCs w:val="14"/>
                <w:rtl/>
              </w:rPr>
            </w:pPr>
          </w:p>
        </w:tc>
        <w:tc>
          <w:tcPr>
            <w:tcW w:w="580" w:type="dxa"/>
          </w:tcPr>
          <w:p w14:paraId="0C641D90" w14:textId="77777777" w:rsidR="00A6315C" w:rsidRPr="00A6315C" w:rsidRDefault="00A6315C" w:rsidP="00A6315C">
            <w:pPr>
              <w:ind w:left="-113" w:right="-113"/>
              <w:jc w:val="center"/>
              <w:rPr>
                <w:rFonts w:ascii="Arial Black" w:hAnsi="Arial Black" w:cs="B Nazanin"/>
                <w:b/>
                <w:bCs/>
                <w:sz w:val="24"/>
                <w:rtl/>
              </w:rPr>
            </w:pPr>
          </w:p>
          <w:p w14:paraId="77CED581" w14:textId="77777777" w:rsidR="00A8765D" w:rsidRPr="00A6315C" w:rsidRDefault="00A6315C" w:rsidP="00A6315C">
            <w:pPr>
              <w:jc w:val="center"/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 w:rsidRPr="00A6315C">
              <w:rPr>
                <w:rFonts w:ascii="Arial Black" w:hAnsi="Arial Black" w:cs="B Nazanin" w:hint="cs"/>
                <w:b/>
                <w:bCs/>
                <w:sz w:val="24"/>
                <w:rtl/>
              </w:rPr>
              <w:t>1</w:t>
            </w:r>
          </w:p>
          <w:p w14:paraId="54E1BEE8" w14:textId="77777777" w:rsidR="00A6315C" w:rsidRPr="00A6315C" w:rsidRDefault="00A6315C" w:rsidP="00A6315C">
            <w:pPr>
              <w:jc w:val="center"/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 w:rsidRPr="00A6315C">
              <w:rPr>
                <w:rFonts w:ascii="Arial Black" w:hAnsi="Arial Black" w:cs="B Nazanin" w:hint="cs"/>
                <w:b/>
                <w:bCs/>
                <w:sz w:val="24"/>
                <w:rtl/>
              </w:rPr>
              <w:t>5/0</w:t>
            </w:r>
          </w:p>
          <w:p w14:paraId="7365ACA9" w14:textId="77777777" w:rsidR="00A6315C" w:rsidRPr="00A6315C" w:rsidRDefault="00A6315C" w:rsidP="00A6315C">
            <w:pPr>
              <w:jc w:val="center"/>
              <w:rPr>
                <w:rFonts w:ascii="Arial Black" w:hAnsi="Arial Black" w:cs="B Nazanin"/>
                <w:b/>
                <w:bCs/>
                <w:sz w:val="18"/>
                <w:szCs w:val="18"/>
                <w:rtl/>
              </w:rPr>
            </w:pPr>
          </w:p>
          <w:p w14:paraId="1E9DBC31" w14:textId="77777777" w:rsidR="00A6315C" w:rsidRPr="00A6315C" w:rsidRDefault="00A6315C" w:rsidP="00A6315C">
            <w:pPr>
              <w:ind w:right="-113"/>
              <w:jc w:val="center"/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 w:rsidRPr="00A6315C">
              <w:rPr>
                <w:rFonts w:ascii="Arial Black" w:hAnsi="Arial Black" w:cs="B Nazanin" w:hint="cs"/>
                <w:b/>
                <w:bCs/>
                <w:sz w:val="24"/>
                <w:rtl/>
              </w:rPr>
              <w:t>75/0</w:t>
            </w:r>
          </w:p>
          <w:p w14:paraId="244973C0" w14:textId="77777777" w:rsidR="00A6315C" w:rsidRPr="00A6315C" w:rsidRDefault="00A6315C" w:rsidP="00A6315C">
            <w:pPr>
              <w:ind w:right="-113"/>
              <w:jc w:val="center"/>
              <w:rPr>
                <w:rFonts w:ascii="Arial Black" w:hAnsi="Arial Black" w:cs="B Nazanin"/>
                <w:b/>
                <w:bCs/>
                <w:sz w:val="12"/>
                <w:szCs w:val="12"/>
                <w:rtl/>
              </w:rPr>
            </w:pPr>
          </w:p>
          <w:p w14:paraId="30EA5F52" w14:textId="77777777" w:rsidR="00A6315C" w:rsidRDefault="00A6315C" w:rsidP="00A6315C">
            <w:pPr>
              <w:ind w:right="-113"/>
              <w:jc w:val="center"/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 w:rsidRPr="00A6315C">
              <w:rPr>
                <w:rFonts w:ascii="Arial Black" w:hAnsi="Arial Black" w:cs="B Nazanin" w:hint="cs"/>
                <w:b/>
                <w:bCs/>
                <w:sz w:val="24"/>
                <w:rtl/>
              </w:rPr>
              <w:t>1</w:t>
            </w:r>
          </w:p>
          <w:p w14:paraId="2A57AD13" w14:textId="77777777" w:rsidR="00A6315C" w:rsidRPr="00A6315C" w:rsidRDefault="00A6315C" w:rsidP="00A6315C">
            <w:pPr>
              <w:ind w:right="-113"/>
              <w:jc w:val="center"/>
              <w:rPr>
                <w:rFonts w:ascii="Arial Black" w:hAnsi="Arial Black" w:cs="B Nazanin"/>
                <w:b/>
                <w:bCs/>
                <w:sz w:val="14"/>
                <w:szCs w:val="14"/>
                <w:rtl/>
              </w:rPr>
            </w:pPr>
          </w:p>
          <w:p w14:paraId="0097750B" w14:textId="77777777" w:rsidR="00A6315C" w:rsidRPr="00A6315C" w:rsidRDefault="00A6315C" w:rsidP="00A6315C">
            <w:pPr>
              <w:jc w:val="center"/>
              <w:rPr>
                <w:rFonts w:ascii="Arial Black" w:hAnsi="Arial Black" w:cs="B Nazanin"/>
                <w:sz w:val="24"/>
                <w:rtl/>
              </w:rPr>
            </w:pPr>
            <w:r w:rsidRPr="00A6315C">
              <w:rPr>
                <w:rFonts w:ascii="Arial Black" w:hAnsi="Arial Black" w:cs="B Nazanin" w:hint="cs"/>
                <w:b/>
                <w:bCs/>
                <w:sz w:val="24"/>
                <w:rtl/>
              </w:rPr>
              <w:t>1</w:t>
            </w:r>
          </w:p>
        </w:tc>
      </w:tr>
      <w:tr w:rsidR="00A8765D" w:rsidRPr="000612B2" w14:paraId="0457BBA4" w14:textId="77777777" w:rsidTr="008D6AA2">
        <w:trPr>
          <w:trHeight w:val="1301"/>
        </w:trPr>
        <w:tc>
          <w:tcPr>
            <w:tcW w:w="576" w:type="dxa"/>
          </w:tcPr>
          <w:p w14:paraId="22673630" w14:textId="77777777" w:rsidR="00A8765D" w:rsidRPr="000612B2" w:rsidRDefault="00A8765D" w:rsidP="00A8765D">
            <w:pPr>
              <w:jc w:val="center"/>
              <w:rPr>
                <w:rFonts w:cs="B Nazanin"/>
                <w:b/>
                <w:bCs/>
                <w:sz w:val="24"/>
                <w:rtl/>
              </w:rPr>
            </w:pPr>
            <w:r w:rsidRPr="000612B2">
              <w:rPr>
                <w:rFonts w:cs="B Nazanin" w:hint="cs"/>
                <w:b/>
                <w:bCs/>
                <w:sz w:val="24"/>
                <w:rtl/>
              </w:rPr>
              <w:t>4</w:t>
            </w:r>
          </w:p>
        </w:tc>
        <w:tc>
          <w:tcPr>
            <w:tcW w:w="9631" w:type="dxa"/>
            <w:vAlign w:val="center"/>
          </w:tcPr>
          <w:p w14:paraId="6C968456" w14:textId="77777777" w:rsidR="00011C99" w:rsidRPr="000612B2" w:rsidRDefault="00011C99" w:rsidP="000075DB">
            <w:pPr>
              <w:rPr>
                <w:rFonts w:ascii="Arial Black" w:hAnsi="Arial Black" w:cs="B Nazanin"/>
                <w:b/>
                <w:bCs/>
                <w:rtl/>
              </w:rPr>
            </w:pPr>
            <w:r w:rsidRPr="000612B2">
              <w:rPr>
                <w:rFonts w:ascii="Arial Black" w:hAnsi="Arial Black" w:cs="B Nazanin" w:hint="cs"/>
                <w:b/>
                <w:bCs/>
                <w:sz w:val="24"/>
                <w:rtl/>
              </w:rPr>
              <w:t>با رسم نمودار</w:t>
            </w:r>
            <w:r w:rsidRPr="000612B2">
              <w:rPr>
                <w:rFonts w:ascii="Arial Black" w:hAnsi="Arial Black" w:cs="B Nazanin" w:hint="cs"/>
                <w:b/>
                <w:bCs/>
                <w:rtl/>
              </w:rPr>
              <w:t xml:space="preserve"> در بازه </w:t>
            </w:r>
            <w:r w:rsidRPr="000612B2">
              <w:rPr>
                <w:rFonts w:ascii="Arial Black" w:hAnsi="Arial Black" w:cs="B Nazanin"/>
                <w:b/>
                <w:bCs/>
                <w:position w:val="-14"/>
              </w:rPr>
              <w:object w:dxaOrig="580" w:dyaOrig="400" w14:anchorId="600C4BDD">
                <v:shape id="_x0000_i1048" type="#_x0000_t75" style="width:28.5pt;height:19.5pt" o:ole="">
                  <v:imagedata r:id="rId54" o:title=""/>
                </v:shape>
                <o:OLEObject Type="Embed" ProgID="Equation.DSMT4" ShapeID="_x0000_i1048" DrawAspect="Content" ObjectID="_1723267659" r:id="rId55"/>
              </w:object>
            </w:r>
            <w:r w:rsidRPr="000612B2">
              <w:rPr>
                <w:rFonts w:ascii="Arial Black" w:hAnsi="Arial Black" w:cs="B Nazanin" w:hint="cs"/>
                <w:b/>
                <w:bCs/>
                <w:rtl/>
              </w:rPr>
              <w:t xml:space="preserve"> ،مفروض است:</w:t>
            </w:r>
          </w:p>
          <w:p w14:paraId="655FBA38" w14:textId="77777777" w:rsidR="00011C99" w:rsidRPr="000612B2" w:rsidRDefault="00011C99" w:rsidP="00011C99">
            <w:pPr>
              <w:rPr>
                <w:rFonts w:ascii="Arial Black" w:hAnsi="Arial Black" w:cs="B Nazanin"/>
                <w:b/>
                <w:bCs/>
                <w:rtl/>
              </w:rPr>
            </w:pPr>
            <w:r w:rsidRPr="000612B2">
              <w:rPr>
                <w:rFonts w:ascii="Arial Black" w:hAnsi="Arial Black" w:cs="B Nazanin" w:hint="cs"/>
                <w:b/>
                <w:bCs/>
                <w:rtl/>
              </w:rPr>
              <w:t xml:space="preserve">الف) نمودار تابع </w:t>
            </w:r>
            <w:r w:rsidRPr="000612B2">
              <w:rPr>
                <w:rFonts w:ascii="Arial Black" w:hAnsi="Arial Black" w:cs="B Nazanin"/>
                <w:b/>
                <w:bCs/>
                <w:position w:val="-10"/>
              </w:rPr>
              <w:object w:dxaOrig="1180" w:dyaOrig="320" w14:anchorId="52C74B94">
                <v:shape id="_x0000_i1049" type="#_x0000_t75" style="width:58.5pt;height:15pt" o:ole="">
                  <v:imagedata r:id="rId56" o:title=""/>
                </v:shape>
                <o:OLEObject Type="Embed" ProgID="Equation.DSMT4" ShapeID="_x0000_i1049" DrawAspect="Content" ObjectID="_1723267660" r:id="rId57"/>
              </w:object>
            </w:r>
            <w:r w:rsidRPr="000612B2">
              <w:rPr>
                <w:rFonts w:ascii="Arial Black" w:hAnsi="Arial Black" w:cs="B Nazanin" w:hint="cs"/>
                <w:b/>
                <w:bCs/>
                <w:rtl/>
              </w:rPr>
              <w:t xml:space="preserve"> را رسم کنید.</w:t>
            </w:r>
          </w:p>
          <w:p w14:paraId="2477F49A" w14:textId="77777777" w:rsidR="00A8765D" w:rsidRPr="008D6AA2" w:rsidRDefault="00011C99" w:rsidP="008D6AA2">
            <w:pPr>
              <w:rPr>
                <w:rFonts w:ascii="Arial Black" w:hAnsi="Arial Black" w:cs="B Nazanin"/>
                <w:b/>
                <w:bCs/>
                <w:rtl/>
              </w:rPr>
            </w:pPr>
            <w:r w:rsidRPr="000612B2">
              <w:rPr>
                <w:rFonts w:ascii="Arial Black" w:hAnsi="Arial Black" w:cs="B Nazanin" w:hint="cs"/>
                <w:b/>
                <w:bCs/>
                <w:rtl/>
              </w:rPr>
              <w:t>ب)دامنه وبرد آن را بنویسید.</w:t>
            </w:r>
          </w:p>
        </w:tc>
        <w:tc>
          <w:tcPr>
            <w:tcW w:w="580" w:type="dxa"/>
          </w:tcPr>
          <w:p w14:paraId="28EF6DE5" w14:textId="77777777" w:rsidR="00A8765D" w:rsidRPr="000612B2" w:rsidRDefault="00A6315C" w:rsidP="00A8765D">
            <w:pPr>
              <w:jc w:val="center"/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>
              <w:rPr>
                <w:rFonts w:ascii="Arial Black" w:hAnsi="Arial Black" w:cs="B Nazanin" w:hint="cs"/>
                <w:b/>
                <w:bCs/>
                <w:sz w:val="24"/>
                <w:rtl/>
              </w:rPr>
              <w:t>5/1</w:t>
            </w:r>
          </w:p>
        </w:tc>
      </w:tr>
      <w:tr w:rsidR="006563B5" w:rsidRPr="000612B2" w14:paraId="3019540B" w14:textId="77777777" w:rsidTr="000612B2">
        <w:trPr>
          <w:trHeight w:val="558"/>
        </w:trPr>
        <w:tc>
          <w:tcPr>
            <w:tcW w:w="576" w:type="dxa"/>
          </w:tcPr>
          <w:p w14:paraId="34C64710" w14:textId="77777777" w:rsidR="006563B5" w:rsidRPr="000612B2" w:rsidRDefault="006563B5" w:rsidP="006563B5">
            <w:pPr>
              <w:jc w:val="center"/>
              <w:rPr>
                <w:rFonts w:cs="B Nazanin"/>
                <w:b/>
                <w:bCs/>
                <w:sz w:val="24"/>
                <w:rtl/>
              </w:rPr>
            </w:pPr>
            <w:r w:rsidRPr="000612B2">
              <w:rPr>
                <w:rFonts w:cs="B Nazanin" w:hint="cs"/>
                <w:b/>
                <w:bCs/>
                <w:sz w:val="24"/>
                <w:rtl/>
              </w:rPr>
              <w:t>5</w:t>
            </w:r>
          </w:p>
        </w:tc>
        <w:tc>
          <w:tcPr>
            <w:tcW w:w="9631" w:type="dxa"/>
            <w:vAlign w:val="center"/>
          </w:tcPr>
          <w:p w14:paraId="35A10B67" w14:textId="77777777" w:rsidR="006563B5" w:rsidRPr="00794D99" w:rsidRDefault="008D6AA2" w:rsidP="003E5614">
            <w:pPr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 w:rsidRPr="00794D99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تابع </w:t>
            </w:r>
            <w:r w:rsidRPr="00794D99">
              <w:rPr>
                <w:rFonts w:ascii="Arial Black" w:hAnsi="Arial Black" w:cs="B Nazanin"/>
                <w:b/>
                <w:bCs/>
                <w:position w:val="-10"/>
                <w:sz w:val="24"/>
              </w:rPr>
              <w:object w:dxaOrig="1980" w:dyaOrig="360" w14:anchorId="42AB54FE">
                <v:shape id="_x0000_i1050" type="#_x0000_t75" style="width:99pt;height:18pt" o:ole="">
                  <v:imagedata r:id="rId58" o:title=""/>
                </v:shape>
                <o:OLEObject Type="Embed" ProgID="Equation.DSMT4" ShapeID="_x0000_i1050" DrawAspect="Content" ObjectID="_1723267661" r:id="rId59"/>
              </w:object>
            </w:r>
            <w:r w:rsidRPr="00794D99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 را در نظر بگیرید.</w:t>
            </w:r>
          </w:p>
          <w:p w14:paraId="7E3F390B" w14:textId="77777777" w:rsidR="008D6AA2" w:rsidRPr="00794D99" w:rsidRDefault="008D6AA2" w:rsidP="003E5614">
            <w:pPr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 w:rsidRPr="00794D99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الف)نمودار تابع </w:t>
            </w:r>
            <w:r w:rsidRPr="00794D99">
              <w:rPr>
                <w:rFonts w:ascii="Arial Black" w:hAnsi="Arial Black" w:cs="B Nazanin"/>
                <w:b/>
                <w:bCs/>
                <w:position w:val="-10"/>
                <w:sz w:val="24"/>
              </w:rPr>
              <w:object w:dxaOrig="540" w:dyaOrig="320" w14:anchorId="41E86126">
                <v:shape id="_x0000_i1051" type="#_x0000_t75" style="width:27pt;height:16.5pt" o:ole="">
                  <v:imagedata r:id="rId60" o:title=""/>
                </v:shape>
                <o:OLEObject Type="Embed" ProgID="Equation.DSMT4" ShapeID="_x0000_i1051" DrawAspect="Content" ObjectID="_1723267662" r:id="rId61"/>
              </w:object>
            </w:r>
            <w:r w:rsidRPr="00794D99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 را به کمک </w:t>
            </w:r>
            <w:r w:rsidRPr="00794D99">
              <w:rPr>
                <w:rFonts w:ascii="Arial Black" w:hAnsi="Arial Black" w:cs="B Nazanin"/>
                <w:b/>
                <w:bCs/>
                <w:position w:val="-10"/>
                <w:sz w:val="24"/>
              </w:rPr>
              <w:object w:dxaOrig="660" w:dyaOrig="360" w14:anchorId="0AE3D695">
                <v:shape id="_x0000_i1052" type="#_x0000_t75" style="width:33pt;height:18pt" o:ole="">
                  <v:imagedata r:id="rId62" o:title=""/>
                </v:shape>
                <o:OLEObject Type="Embed" ProgID="Equation.DSMT4" ShapeID="_x0000_i1052" DrawAspect="Content" ObjectID="_1723267663" r:id="rId63"/>
              </w:object>
            </w:r>
            <w:r w:rsidRPr="00794D99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 رسم کنید.</w:t>
            </w:r>
          </w:p>
          <w:p w14:paraId="5A7C57E6" w14:textId="77777777" w:rsidR="008D6AA2" w:rsidRPr="00794D99" w:rsidRDefault="008D6AA2" w:rsidP="003E5614">
            <w:pPr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 w:rsidRPr="00794D99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ب)آیا تابع </w:t>
            </w:r>
            <w:r w:rsidRPr="00794D99">
              <w:rPr>
                <w:rFonts w:ascii="Arial Black" w:hAnsi="Arial Black" w:cs="B Nazanin"/>
                <w:b/>
                <w:bCs/>
                <w:position w:val="-10"/>
                <w:sz w:val="24"/>
              </w:rPr>
              <w:object w:dxaOrig="540" w:dyaOrig="320" w14:anchorId="61ABDB8F">
                <v:shape id="_x0000_i1053" type="#_x0000_t75" style="width:27pt;height:16.5pt" o:ole="">
                  <v:imagedata r:id="rId64" o:title=""/>
                </v:shape>
                <o:OLEObject Type="Embed" ProgID="Equation.DSMT4" ShapeID="_x0000_i1053" DrawAspect="Content" ObjectID="_1723267664" r:id="rId65"/>
              </w:object>
            </w:r>
            <w:r w:rsidRPr="00794D99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 وارون پذیر است چرا؟</w:t>
            </w:r>
          </w:p>
          <w:p w14:paraId="6F450AF6" w14:textId="77777777" w:rsidR="008D6AA2" w:rsidRDefault="008D6AA2" w:rsidP="00A6315C">
            <w:pPr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 w:rsidRPr="00794D99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پ)در صورتیکه وارون پذیر است ،ضابطه </w:t>
            </w:r>
            <w:r w:rsidRPr="00794D99">
              <w:rPr>
                <w:rFonts w:ascii="Arial Black" w:hAnsi="Arial Black" w:cs="B Nazanin"/>
                <w:b/>
                <w:bCs/>
                <w:position w:val="-10"/>
                <w:sz w:val="24"/>
              </w:rPr>
              <w:object w:dxaOrig="380" w:dyaOrig="360" w14:anchorId="1912D717">
                <v:shape id="_x0000_i1054" type="#_x0000_t75" style="width:19.5pt;height:18pt" o:ole="">
                  <v:imagedata r:id="rId66" o:title=""/>
                </v:shape>
                <o:OLEObject Type="Embed" ProgID="Equation.DSMT4" ShapeID="_x0000_i1054" DrawAspect="Content" ObjectID="_1723267665" r:id="rId67"/>
              </w:object>
            </w:r>
            <w:r w:rsidRPr="00794D99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 را ب</w:t>
            </w:r>
            <w:r w:rsidR="00A6315C" w:rsidRPr="00794D99">
              <w:rPr>
                <w:rFonts w:ascii="Arial Black" w:hAnsi="Arial Black" w:cs="B Nazanin" w:hint="cs"/>
                <w:b/>
                <w:bCs/>
                <w:sz w:val="24"/>
                <w:rtl/>
              </w:rPr>
              <w:t>ه</w:t>
            </w:r>
            <w:r w:rsidRPr="00794D99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 دست آورید.</w:t>
            </w:r>
          </w:p>
          <w:p w14:paraId="46C27B99" w14:textId="77777777" w:rsidR="00B47A78" w:rsidRPr="00B47A78" w:rsidRDefault="00B47A78" w:rsidP="00A6315C">
            <w:pPr>
              <w:rPr>
                <w:rFonts w:ascii="Arial Black" w:hAnsi="Arial Black" w:cs="Calibri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580" w:type="dxa"/>
          </w:tcPr>
          <w:p w14:paraId="2E0C7CB7" w14:textId="77777777" w:rsidR="006563B5" w:rsidRPr="000612B2" w:rsidRDefault="00A6315C" w:rsidP="0086682E">
            <w:pPr>
              <w:ind w:left="-113" w:right="-113"/>
              <w:jc w:val="center"/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>
              <w:rPr>
                <w:rFonts w:ascii="Arial Black" w:hAnsi="Arial Black" w:cs="B Nazanin" w:hint="cs"/>
                <w:b/>
                <w:bCs/>
                <w:sz w:val="24"/>
                <w:rtl/>
              </w:rPr>
              <w:t>2</w:t>
            </w:r>
          </w:p>
        </w:tc>
      </w:tr>
      <w:tr w:rsidR="006563B5" w:rsidRPr="000612B2" w14:paraId="442D65C4" w14:textId="77777777" w:rsidTr="00A6315C">
        <w:trPr>
          <w:trHeight w:val="507"/>
        </w:trPr>
        <w:tc>
          <w:tcPr>
            <w:tcW w:w="576" w:type="dxa"/>
          </w:tcPr>
          <w:p w14:paraId="56BA027C" w14:textId="77777777" w:rsidR="006563B5" w:rsidRPr="000612B2" w:rsidRDefault="006563B5" w:rsidP="006563B5">
            <w:pPr>
              <w:jc w:val="center"/>
              <w:rPr>
                <w:rFonts w:cs="B Nazanin"/>
                <w:b/>
                <w:bCs/>
                <w:sz w:val="24"/>
                <w:rtl/>
              </w:rPr>
            </w:pPr>
            <w:r w:rsidRPr="000612B2">
              <w:rPr>
                <w:rFonts w:cs="B Nazanin" w:hint="cs"/>
                <w:b/>
                <w:bCs/>
                <w:sz w:val="24"/>
                <w:rtl/>
              </w:rPr>
              <w:t>6</w:t>
            </w:r>
          </w:p>
        </w:tc>
        <w:tc>
          <w:tcPr>
            <w:tcW w:w="9631" w:type="dxa"/>
            <w:vAlign w:val="center"/>
          </w:tcPr>
          <w:p w14:paraId="38FE3CBE" w14:textId="77777777" w:rsidR="00A6315C" w:rsidRDefault="00794D99" w:rsidP="0052053A">
            <w:pPr>
              <w:rPr>
                <w:rFonts w:cs="B Nazanin"/>
                <w:b/>
                <w:bCs/>
                <w:sz w:val="24"/>
                <w:rtl/>
              </w:rPr>
            </w:pPr>
            <w:r w:rsidRPr="00794D99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مقادیر </w:t>
            </w:r>
            <w:r w:rsidRPr="00794D99">
              <w:rPr>
                <w:rFonts w:cs="B Nazanin"/>
                <w:b/>
                <w:bCs/>
                <w:position w:val="-6"/>
                <w:sz w:val="24"/>
              </w:rPr>
              <w:object w:dxaOrig="200" w:dyaOrig="220" w14:anchorId="02D2548B">
                <v:shape id="_x0000_i1055" type="#_x0000_t75" style="width:10.5pt;height:10.5pt" o:ole="">
                  <v:imagedata r:id="rId68" o:title=""/>
                </v:shape>
                <o:OLEObject Type="Embed" ProgID="Equation.DSMT4" ShapeID="_x0000_i1055" DrawAspect="Content" ObjectID="_1723267666" r:id="rId69"/>
              </w:object>
            </w:r>
            <w:r w:rsidRPr="00794D99">
              <w:rPr>
                <w:rFonts w:cs="B Nazanin" w:hint="cs"/>
                <w:b/>
                <w:bCs/>
                <w:sz w:val="24"/>
                <w:rtl/>
              </w:rPr>
              <w:t xml:space="preserve"> و</w:t>
            </w:r>
            <w:r w:rsidRPr="00794D99">
              <w:rPr>
                <w:rFonts w:cs="B Nazanin"/>
                <w:b/>
                <w:bCs/>
                <w:position w:val="-6"/>
                <w:sz w:val="24"/>
              </w:rPr>
              <w:object w:dxaOrig="200" w:dyaOrig="279" w14:anchorId="5A01FB09">
                <v:shape id="_x0000_i1056" type="#_x0000_t75" style="width:10.5pt;height:13.5pt" o:ole="">
                  <v:imagedata r:id="rId70" o:title=""/>
                </v:shape>
                <o:OLEObject Type="Embed" ProgID="Equation.DSMT4" ShapeID="_x0000_i1056" DrawAspect="Content" ObjectID="_1723267667" r:id="rId71"/>
              </w:object>
            </w:r>
            <w:r w:rsidRPr="00794D99">
              <w:rPr>
                <w:rFonts w:cs="B Nazanin" w:hint="cs"/>
                <w:b/>
                <w:bCs/>
                <w:sz w:val="24"/>
                <w:rtl/>
              </w:rPr>
              <w:t xml:space="preserve"> را چنان بیابید که چندجمله ای </w:t>
            </w:r>
            <w:r w:rsidRPr="00794D99">
              <w:rPr>
                <w:rFonts w:cs="B Nazanin"/>
                <w:b/>
                <w:bCs/>
                <w:position w:val="-6"/>
                <w:sz w:val="24"/>
              </w:rPr>
              <w:object w:dxaOrig="1500" w:dyaOrig="320" w14:anchorId="19087E5D">
                <v:shape id="_x0000_i1057" type="#_x0000_t75" style="width:75pt;height:16.5pt" o:ole="">
                  <v:imagedata r:id="rId72" o:title=""/>
                </v:shape>
                <o:OLEObject Type="Embed" ProgID="Equation.DSMT4" ShapeID="_x0000_i1057" DrawAspect="Content" ObjectID="_1723267668" r:id="rId73"/>
              </w:object>
            </w:r>
            <w:r w:rsidRPr="00794D99">
              <w:rPr>
                <w:rFonts w:cs="B Nazanin" w:hint="cs"/>
                <w:b/>
                <w:bCs/>
                <w:sz w:val="24"/>
                <w:rtl/>
              </w:rPr>
              <w:t xml:space="preserve"> بر </w:t>
            </w:r>
            <w:r w:rsidRPr="00794D99">
              <w:rPr>
                <w:rFonts w:cs="B Nazanin"/>
                <w:b/>
                <w:bCs/>
                <w:position w:val="-6"/>
                <w:sz w:val="24"/>
              </w:rPr>
              <w:object w:dxaOrig="499" w:dyaOrig="240" w14:anchorId="75E46416">
                <v:shape id="_x0000_i1058" type="#_x0000_t75" style="width:25.5pt;height:12pt" o:ole="">
                  <v:imagedata r:id="rId74" o:title=""/>
                </v:shape>
                <o:OLEObject Type="Embed" ProgID="Equation.DSMT4" ShapeID="_x0000_i1058" DrawAspect="Content" ObjectID="_1723267669" r:id="rId75"/>
              </w:object>
            </w:r>
            <w:r w:rsidRPr="00794D99">
              <w:rPr>
                <w:rFonts w:cs="B Nazanin" w:hint="cs"/>
                <w:b/>
                <w:bCs/>
                <w:sz w:val="24"/>
                <w:rtl/>
              </w:rPr>
              <w:t xml:space="preserve"> و</w:t>
            </w:r>
            <w:r w:rsidRPr="00794D99">
              <w:rPr>
                <w:rFonts w:cs="B Nazanin"/>
                <w:b/>
                <w:bCs/>
                <w:position w:val="-6"/>
                <w:sz w:val="24"/>
              </w:rPr>
              <w:object w:dxaOrig="460" w:dyaOrig="240" w14:anchorId="55E0A9EF">
                <v:shape id="_x0000_i1059" type="#_x0000_t75" style="width:22.5pt;height:12pt" o:ole="">
                  <v:imagedata r:id="rId76" o:title=""/>
                </v:shape>
                <o:OLEObject Type="Embed" ProgID="Equation.DSMT4" ShapeID="_x0000_i1059" DrawAspect="Content" ObjectID="_1723267670" r:id="rId77"/>
              </w:object>
            </w:r>
            <w:r w:rsidRPr="00794D99">
              <w:rPr>
                <w:rFonts w:cs="B Nazanin" w:hint="cs"/>
                <w:b/>
                <w:bCs/>
                <w:sz w:val="24"/>
                <w:rtl/>
              </w:rPr>
              <w:t xml:space="preserve"> بخش پذیر باشد</w:t>
            </w:r>
            <w:r>
              <w:rPr>
                <w:rFonts w:cs="B Nazanin" w:hint="cs"/>
                <w:b/>
                <w:bCs/>
                <w:sz w:val="24"/>
                <w:rtl/>
              </w:rPr>
              <w:t>.</w:t>
            </w:r>
          </w:p>
          <w:p w14:paraId="0C6D1BDE" w14:textId="77777777" w:rsidR="0052053A" w:rsidRPr="0052053A" w:rsidRDefault="0052053A" w:rsidP="0052053A">
            <w:pPr>
              <w:rPr>
                <w:rFonts w:cs="B Nazanin"/>
                <w:b/>
                <w:bCs/>
                <w:sz w:val="10"/>
                <w:szCs w:val="10"/>
                <w:rtl/>
              </w:rPr>
            </w:pPr>
          </w:p>
        </w:tc>
        <w:tc>
          <w:tcPr>
            <w:tcW w:w="580" w:type="dxa"/>
          </w:tcPr>
          <w:p w14:paraId="50D2DB21" w14:textId="77777777" w:rsidR="006563B5" w:rsidRPr="000612B2" w:rsidRDefault="00794D99" w:rsidP="0086682E">
            <w:pPr>
              <w:ind w:left="-113" w:right="-113"/>
              <w:jc w:val="center"/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>
              <w:rPr>
                <w:rFonts w:ascii="Arial Black" w:hAnsi="Arial Black" w:cs="B Nazanin" w:hint="cs"/>
                <w:b/>
                <w:bCs/>
                <w:sz w:val="24"/>
                <w:rtl/>
              </w:rPr>
              <w:t>1</w:t>
            </w:r>
          </w:p>
        </w:tc>
      </w:tr>
      <w:tr w:rsidR="00A6315C" w:rsidRPr="000612B2" w14:paraId="2476E39D" w14:textId="77777777" w:rsidTr="00794D99">
        <w:trPr>
          <w:trHeight w:val="766"/>
        </w:trPr>
        <w:tc>
          <w:tcPr>
            <w:tcW w:w="576" w:type="dxa"/>
          </w:tcPr>
          <w:p w14:paraId="1CA5F5CF" w14:textId="77777777" w:rsidR="00A6315C" w:rsidRPr="000612B2" w:rsidRDefault="00A6315C" w:rsidP="006563B5">
            <w:pPr>
              <w:jc w:val="center"/>
              <w:rPr>
                <w:rFonts w:cs="B Nazanin"/>
                <w:b/>
                <w:bCs/>
                <w:sz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rtl/>
              </w:rPr>
              <w:t>7</w:t>
            </w:r>
          </w:p>
        </w:tc>
        <w:tc>
          <w:tcPr>
            <w:tcW w:w="9631" w:type="dxa"/>
            <w:vAlign w:val="center"/>
          </w:tcPr>
          <w:p w14:paraId="25D3C55E" w14:textId="77777777" w:rsidR="00A6315C" w:rsidRDefault="00794D99" w:rsidP="0052053A">
            <w:pPr>
              <w:rPr>
                <w:rFonts w:cs="B Nazanin"/>
                <w:b/>
                <w:bCs/>
                <w:sz w:val="24"/>
                <w:rtl/>
              </w:rPr>
            </w:pPr>
            <w:r w:rsidRPr="00794D99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معادله مثلثاتی </w:t>
            </w:r>
            <w:r w:rsidR="00FC7816" w:rsidRPr="00794D99">
              <w:rPr>
                <w:rFonts w:cs="B Nazanin"/>
                <w:b/>
                <w:bCs/>
                <w:position w:val="-8"/>
                <w:sz w:val="24"/>
              </w:rPr>
              <w:object w:dxaOrig="2040" w:dyaOrig="360" w14:anchorId="26E41F1A">
                <v:shape id="_x0000_i1060" type="#_x0000_t75" style="width:102pt;height:18pt" o:ole="">
                  <v:imagedata r:id="rId78" o:title=""/>
                </v:shape>
                <o:OLEObject Type="Embed" ProgID="Equation.DSMT4" ShapeID="_x0000_i1060" DrawAspect="Content" ObjectID="_1723267671" r:id="rId79"/>
              </w:object>
            </w:r>
            <w:r w:rsidRPr="00794D99">
              <w:rPr>
                <w:rFonts w:cs="B Nazanin" w:hint="cs"/>
                <w:b/>
                <w:bCs/>
                <w:sz w:val="24"/>
                <w:rtl/>
              </w:rPr>
              <w:t xml:space="preserve"> را حل کنید</w:t>
            </w:r>
            <w:r w:rsidR="0052053A">
              <w:rPr>
                <w:rFonts w:cs="B Nazanin" w:hint="cs"/>
                <w:b/>
                <w:bCs/>
                <w:sz w:val="24"/>
                <w:rtl/>
              </w:rPr>
              <w:t>.</w:t>
            </w:r>
          </w:p>
          <w:p w14:paraId="48475F58" w14:textId="77777777" w:rsidR="0052053A" w:rsidRPr="0052053A" w:rsidRDefault="0052053A" w:rsidP="0052053A">
            <w:pPr>
              <w:rPr>
                <w:rFonts w:cs="B Nazanin"/>
                <w:b/>
                <w:bCs/>
                <w:sz w:val="24"/>
                <w:rtl/>
              </w:rPr>
            </w:pPr>
          </w:p>
        </w:tc>
        <w:tc>
          <w:tcPr>
            <w:tcW w:w="580" w:type="dxa"/>
          </w:tcPr>
          <w:p w14:paraId="752195A5" w14:textId="77777777" w:rsidR="00A6315C" w:rsidRPr="000612B2" w:rsidRDefault="00794D99" w:rsidP="0086682E">
            <w:pPr>
              <w:ind w:left="-113" w:right="-113"/>
              <w:jc w:val="center"/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>
              <w:rPr>
                <w:rFonts w:ascii="Arial Black" w:hAnsi="Arial Black" w:cs="B Nazanin" w:hint="cs"/>
                <w:b/>
                <w:bCs/>
                <w:sz w:val="24"/>
                <w:rtl/>
              </w:rPr>
              <w:t>25/1</w:t>
            </w:r>
          </w:p>
        </w:tc>
      </w:tr>
      <w:tr w:rsidR="00F77CE5" w:rsidRPr="000612B2" w14:paraId="1DA0AB92" w14:textId="77777777" w:rsidTr="000075DA">
        <w:trPr>
          <w:trHeight w:val="431"/>
        </w:trPr>
        <w:tc>
          <w:tcPr>
            <w:tcW w:w="10787" w:type="dxa"/>
            <w:gridSpan w:val="3"/>
            <w:vAlign w:val="center"/>
          </w:tcPr>
          <w:p w14:paraId="0006BD81" w14:textId="77777777" w:rsidR="00F77CE5" w:rsidRPr="000612B2" w:rsidRDefault="00F77CE5" w:rsidP="0052053A">
            <w:pPr>
              <w:ind w:left="-57" w:right="-57"/>
              <w:jc w:val="center"/>
              <w:rPr>
                <w:rFonts w:cs="B Nazanin"/>
                <w:b/>
                <w:bCs/>
                <w:color w:val="000000" w:themeColor="text1"/>
                <w:sz w:val="24"/>
                <w:rtl/>
                <w:lang w:bidi="fa-IR"/>
              </w:rPr>
            </w:pPr>
            <w:r w:rsidRPr="000612B2">
              <w:rPr>
                <w:rFonts w:cs="B Nazanin" w:hint="cs"/>
                <w:b/>
                <w:bCs/>
                <w:color w:val="000000" w:themeColor="text1"/>
                <w:sz w:val="24"/>
                <w:rtl/>
                <w:lang w:bidi="fa-IR"/>
              </w:rPr>
              <w:t>ادامة</w:t>
            </w:r>
            <w:r w:rsidRPr="000612B2">
              <w:rPr>
                <w:rFonts w:cs="B Nazanin" w:hint="cs"/>
                <w:b/>
                <w:bCs/>
                <w:color w:val="000000" w:themeColor="text1"/>
                <w:sz w:val="24"/>
                <w:rtl/>
                <w:lang w:bidi="fa-IR"/>
              </w:rPr>
              <w:softHyphen/>
              <w:t xml:space="preserve"> سوالات در برگة</w:t>
            </w:r>
            <w:r w:rsidRPr="000612B2">
              <w:rPr>
                <w:rFonts w:cs="B Nazanin"/>
                <w:b/>
                <w:bCs/>
                <w:color w:val="000000" w:themeColor="text1"/>
                <w:sz w:val="24"/>
                <w:rtl/>
                <w:lang w:bidi="fa-IR"/>
              </w:rPr>
              <w:softHyphen/>
            </w:r>
            <w:r w:rsidRPr="000612B2">
              <w:rPr>
                <w:rFonts w:cs="B Nazanin" w:hint="cs"/>
                <w:b/>
                <w:bCs/>
                <w:color w:val="000000" w:themeColor="text1"/>
                <w:sz w:val="24"/>
                <w:rtl/>
                <w:lang w:bidi="fa-IR"/>
              </w:rPr>
              <w:t xml:space="preserve"> دوم</w:t>
            </w:r>
          </w:p>
        </w:tc>
      </w:tr>
      <w:tr w:rsidR="003E5614" w:rsidRPr="000612B2" w14:paraId="5DED9869" w14:textId="77777777" w:rsidTr="000612B2">
        <w:trPr>
          <w:trHeight w:val="542"/>
        </w:trPr>
        <w:tc>
          <w:tcPr>
            <w:tcW w:w="576" w:type="dxa"/>
          </w:tcPr>
          <w:p w14:paraId="37E2D23D" w14:textId="77777777" w:rsidR="003E5614" w:rsidRPr="000612B2" w:rsidRDefault="00794D99" w:rsidP="002F4910">
            <w:pPr>
              <w:jc w:val="center"/>
              <w:rPr>
                <w:rFonts w:cs="B Nazanin"/>
                <w:b/>
                <w:bCs/>
                <w:sz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rtl/>
              </w:rPr>
              <w:lastRenderedPageBreak/>
              <w:t>8</w:t>
            </w:r>
          </w:p>
        </w:tc>
        <w:tc>
          <w:tcPr>
            <w:tcW w:w="9631" w:type="dxa"/>
            <w:vAlign w:val="center"/>
          </w:tcPr>
          <w:p w14:paraId="13A8393E" w14:textId="77777777" w:rsidR="003E5614" w:rsidRPr="000612B2" w:rsidRDefault="00794D99" w:rsidP="003D5C83">
            <w:pPr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نشان دهید تابع </w:t>
            </w:r>
            <w:r w:rsidRPr="00794D99">
              <w:rPr>
                <w:rFonts w:ascii="Arial Black" w:hAnsi="Arial Black" w:cs="B Nazanin"/>
                <w:b/>
                <w:bCs/>
                <w:position w:val="-10"/>
                <w:sz w:val="24"/>
              </w:rPr>
              <w:object w:dxaOrig="1420" w:dyaOrig="360" w14:anchorId="1889E3CB">
                <v:shape id="_x0000_i1061" type="#_x0000_t75" style="width:70.5pt;height:18pt" o:ole="">
                  <v:imagedata r:id="rId80" o:title=""/>
                </v:shape>
                <o:OLEObject Type="Embed" ProgID="Equation.DSMT4" ShapeID="_x0000_i1061" DrawAspect="Content" ObjectID="_1723267672" r:id="rId81"/>
              </w:object>
            </w:r>
            <w:r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 باشرط</w:t>
            </w:r>
            <w:r w:rsidRPr="00794D99">
              <w:rPr>
                <w:rFonts w:ascii="Arial Black" w:hAnsi="Arial Black" w:cs="B Nazanin"/>
                <w:b/>
                <w:bCs/>
                <w:position w:val="-6"/>
                <w:sz w:val="24"/>
              </w:rPr>
              <w:object w:dxaOrig="499" w:dyaOrig="260" w14:anchorId="7CF490D3">
                <v:shape id="_x0000_i1062" type="#_x0000_t75" style="width:25.5pt;height:13.5pt" o:ole="">
                  <v:imagedata r:id="rId82" o:title=""/>
                </v:shape>
                <o:OLEObject Type="Embed" ProgID="Equation.DSMT4" ShapeID="_x0000_i1062" DrawAspect="Content" ObjectID="_1723267673" r:id="rId83"/>
              </w:object>
            </w:r>
            <w:r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 اکی</w:t>
            </w:r>
            <w:r w:rsidR="003D5C83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داَ </w:t>
            </w:r>
            <w:r>
              <w:rPr>
                <w:rFonts w:ascii="Arial Black" w:hAnsi="Arial Black" w:cs="B Nazanin" w:hint="cs"/>
                <w:b/>
                <w:bCs/>
                <w:sz w:val="24"/>
                <w:rtl/>
              </w:rPr>
              <w:t>نزولی است.</w:t>
            </w:r>
          </w:p>
        </w:tc>
        <w:tc>
          <w:tcPr>
            <w:tcW w:w="580" w:type="dxa"/>
          </w:tcPr>
          <w:p w14:paraId="37A8B326" w14:textId="77777777" w:rsidR="003E5614" w:rsidRPr="000612B2" w:rsidRDefault="003E5614" w:rsidP="0086682E">
            <w:pPr>
              <w:ind w:left="-113" w:right="-113"/>
              <w:jc w:val="center"/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 w:rsidRPr="000612B2">
              <w:rPr>
                <w:rFonts w:ascii="Arial Black" w:hAnsi="Arial Black" w:cs="B Nazanin" w:hint="cs"/>
                <w:b/>
                <w:bCs/>
                <w:sz w:val="24"/>
                <w:rtl/>
              </w:rPr>
              <w:t>75/0</w:t>
            </w:r>
          </w:p>
        </w:tc>
      </w:tr>
      <w:tr w:rsidR="003E5614" w:rsidRPr="000612B2" w14:paraId="02CFF190" w14:textId="77777777" w:rsidTr="000612B2">
        <w:trPr>
          <w:trHeight w:val="564"/>
        </w:trPr>
        <w:tc>
          <w:tcPr>
            <w:tcW w:w="576" w:type="dxa"/>
          </w:tcPr>
          <w:p w14:paraId="7EFCEBA7" w14:textId="77777777" w:rsidR="003E5614" w:rsidRPr="000612B2" w:rsidRDefault="003F0EDB" w:rsidP="00256698">
            <w:pPr>
              <w:jc w:val="center"/>
              <w:rPr>
                <w:rFonts w:cs="B Nazanin"/>
                <w:b/>
                <w:bCs/>
                <w:sz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rtl/>
              </w:rPr>
              <w:t>9</w:t>
            </w:r>
          </w:p>
        </w:tc>
        <w:tc>
          <w:tcPr>
            <w:tcW w:w="9631" w:type="dxa"/>
            <w:vAlign w:val="center"/>
          </w:tcPr>
          <w:p w14:paraId="47E95B01" w14:textId="77777777" w:rsidR="003E5614" w:rsidRPr="000612B2" w:rsidRDefault="003D5C83" w:rsidP="00794D99">
            <w:pPr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>
              <w:rPr>
                <w:rFonts w:ascii="Arial Black" w:hAnsi="Arial Black" w:cs="B Nazanin" w:hint="cs"/>
                <w:b/>
                <w:bCs/>
                <w:sz w:val="24"/>
                <w:rtl/>
              </w:rPr>
              <w:t>اگر</w:t>
            </w:r>
            <w:r w:rsidRPr="003D5C83">
              <w:rPr>
                <w:rFonts w:ascii="Arial Black" w:hAnsi="Arial Black" w:cs="B Nazanin"/>
                <w:b/>
                <w:bCs/>
                <w:position w:val="-12"/>
                <w:sz w:val="24"/>
              </w:rPr>
              <w:object w:dxaOrig="1680" w:dyaOrig="380" w14:anchorId="4D64E3B1">
                <v:shape id="_x0000_i1063" type="#_x0000_t75" style="width:84pt;height:19.5pt" o:ole="">
                  <v:imagedata r:id="rId84" o:title=""/>
                </v:shape>
                <o:OLEObject Type="Embed" ProgID="Equation.DSMT4" ShapeID="_x0000_i1063" DrawAspect="Content" ObjectID="_1723267674" r:id="rId85"/>
              </w:object>
            </w:r>
            <w:r>
              <w:rPr>
                <w:rFonts w:ascii="Arial Black" w:hAnsi="Arial Black" w:cs="B Nazanin" w:hint="cs"/>
                <w:b/>
                <w:bCs/>
                <w:sz w:val="24"/>
                <w:rtl/>
              </w:rPr>
              <w:t>باشد ،دامنه وحدود</w:t>
            </w:r>
            <w:r w:rsidRPr="003D5C83">
              <w:rPr>
                <w:rFonts w:ascii="Arial Black" w:hAnsi="Arial Black" w:cs="B Nazanin"/>
                <w:b/>
                <w:bCs/>
                <w:position w:val="-6"/>
                <w:sz w:val="24"/>
              </w:rPr>
              <w:object w:dxaOrig="200" w:dyaOrig="220" w14:anchorId="327FCCA7">
                <v:shape id="_x0000_i1064" type="#_x0000_t75" style="width:10.5pt;height:10.5pt" o:ole="">
                  <v:imagedata r:id="rId86" o:title=""/>
                </v:shape>
                <o:OLEObject Type="Embed" ProgID="Equation.DSMT4" ShapeID="_x0000_i1064" DrawAspect="Content" ObjectID="_1723267675" r:id="rId87"/>
              </w:object>
            </w:r>
            <w:r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 را به دست آورید.</w:t>
            </w:r>
          </w:p>
        </w:tc>
        <w:tc>
          <w:tcPr>
            <w:tcW w:w="580" w:type="dxa"/>
          </w:tcPr>
          <w:p w14:paraId="5E552096" w14:textId="77777777" w:rsidR="003E5614" w:rsidRPr="000612B2" w:rsidRDefault="003E5614" w:rsidP="00256698">
            <w:pPr>
              <w:jc w:val="center"/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 w:rsidRPr="000612B2">
              <w:rPr>
                <w:rFonts w:ascii="Arial Black" w:hAnsi="Arial Black" w:cs="B Nazanin" w:hint="cs"/>
                <w:b/>
                <w:bCs/>
                <w:sz w:val="24"/>
                <w:rtl/>
              </w:rPr>
              <w:t>1</w:t>
            </w:r>
          </w:p>
        </w:tc>
      </w:tr>
      <w:tr w:rsidR="003E5614" w:rsidRPr="000612B2" w14:paraId="292492E0" w14:textId="77777777" w:rsidTr="00B47A78">
        <w:trPr>
          <w:trHeight w:val="2599"/>
        </w:trPr>
        <w:tc>
          <w:tcPr>
            <w:tcW w:w="576" w:type="dxa"/>
          </w:tcPr>
          <w:p w14:paraId="7E72D755" w14:textId="77777777" w:rsidR="003E5614" w:rsidRPr="000612B2" w:rsidRDefault="003F0EDB" w:rsidP="00256698">
            <w:pPr>
              <w:jc w:val="center"/>
              <w:rPr>
                <w:rFonts w:cs="B Nazanin"/>
                <w:b/>
                <w:bCs/>
                <w:sz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rtl/>
              </w:rPr>
              <w:t>10</w:t>
            </w:r>
          </w:p>
        </w:tc>
        <w:tc>
          <w:tcPr>
            <w:tcW w:w="9631" w:type="dxa"/>
            <w:vAlign w:val="center"/>
          </w:tcPr>
          <w:p w14:paraId="16BBD6AA" w14:textId="77777777" w:rsidR="003D5C83" w:rsidRPr="000612B2" w:rsidRDefault="003D5C83" w:rsidP="003D5C83">
            <w:pPr>
              <w:rPr>
                <w:rFonts w:ascii="Arial Black" w:hAnsi="Arial Black" w:cs="B Nazanin"/>
                <w:b/>
                <w:bCs/>
                <w:sz w:val="24"/>
                <w:rtl/>
                <w:lang w:bidi="fa-IR"/>
              </w:rPr>
            </w:pPr>
            <w:r w:rsidRPr="000612B2">
              <w:rPr>
                <w:rFonts w:ascii="Arial Black" w:hAnsi="Arial Black" w:cs="B Nazanin" w:hint="cs"/>
                <w:b/>
                <w:bCs/>
                <w:sz w:val="24"/>
                <w:rtl/>
                <w:lang w:bidi="fa-IR"/>
              </w:rPr>
              <w:t xml:space="preserve">حدود توابع زیر را محاسبه کنید. </w:t>
            </w:r>
          </w:p>
          <w:p w14:paraId="3F26E8D6" w14:textId="77777777" w:rsidR="003E5614" w:rsidRDefault="003F0EDB" w:rsidP="003D5C83">
            <w:pPr>
              <w:jc w:val="right"/>
              <w:rPr>
                <w:rFonts w:ascii="Arial Black" w:hAnsi="Arial Black" w:cs="B Nazanin"/>
                <w:b/>
                <w:bCs/>
                <w:sz w:val="24"/>
                <w:rtl/>
                <w:lang w:bidi="fa-IR"/>
              </w:rPr>
            </w:pPr>
            <w:r w:rsidRPr="003D5C83">
              <w:rPr>
                <w:rFonts w:ascii="Arial Black" w:hAnsi="Arial Black" w:cs="B Nazanin"/>
                <w:b/>
                <w:bCs/>
                <w:position w:val="-26"/>
              </w:rPr>
              <w:object w:dxaOrig="1760" w:dyaOrig="720" w14:anchorId="6BDAE3DA">
                <v:shape id="_x0000_i1065" type="#_x0000_t75" style="width:99pt;height:40.5pt" o:ole="">
                  <v:imagedata r:id="rId88" o:title=""/>
                </v:shape>
                <o:OLEObject Type="Embed" ProgID="Equation.DSMT4" ShapeID="_x0000_i1065" DrawAspect="Content" ObjectID="_1723267676" r:id="rId89"/>
              </w:object>
            </w:r>
            <w:r w:rsidR="003D5C83" w:rsidRPr="000612B2">
              <w:rPr>
                <w:rFonts w:ascii="Arial Black" w:hAnsi="Arial Black" w:cs="B Nazanin" w:hint="cs"/>
                <w:b/>
                <w:bCs/>
                <w:sz w:val="24"/>
                <w:rtl/>
                <w:lang w:bidi="fa-IR"/>
              </w:rPr>
              <w:t xml:space="preserve">  (ب                                                 </w:t>
            </w:r>
            <w:r w:rsidR="003D5C83" w:rsidRPr="003D5C83">
              <w:rPr>
                <w:rFonts w:ascii="Arial Black" w:hAnsi="Arial Black" w:cs="B Nazanin"/>
                <w:b/>
                <w:bCs/>
                <w:position w:val="-58"/>
              </w:rPr>
              <w:object w:dxaOrig="1700" w:dyaOrig="1280" w14:anchorId="47642372">
                <v:shape id="_x0000_i1066" type="#_x0000_t75" style="width:100.5pt;height:1in" o:ole="">
                  <v:imagedata r:id="rId90" o:title=""/>
                </v:shape>
                <o:OLEObject Type="Embed" ProgID="Equation.DSMT4" ShapeID="_x0000_i1066" DrawAspect="Content" ObjectID="_1723267677" r:id="rId91"/>
              </w:object>
            </w:r>
            <w:r w:rsidR="003D5C83" w:rsidRPr="000612B2">
              <w:rPr>
                <w:rFonts w:ascii="Arial Black" w:hAnsi="Arial Black" w:cs="B Nazanin" w:hint="cs"/>
                <w:b/>
                <w:bCs/>
                <w:sz w:val="24"/>
                <w:rtl/>
                <w:lang w:bidi="fa-IR"/>
              </w:rPr>
              <w:t xml:space="preserve"> (الف</w:t>
            </w:r>
          </w:p>
          <w:p w14:paraId="52BF329B" w14:textId="77777777" w:rsidR="002B6AB2" w:rsidRDefault="00650769" w:rsidP="007B609F">
            <w:pPr>
              <w:jc w:val="right"/>
              <w:rPr>
                <w:rFonts w:ascii="Arial Black" w:hAnsi="Arial Black" w:cs="B Nazanin"/>
                <w:b/>
                <w:bCs/>
                <w:rtl/>
              </w:rPr>
            </w:pPr>
            <w:r w:rsidRPr="00650769">
              <w:rPr>
                <w:rFonts w:ascii="Arial Black" w:hAnsi="Arial Black" w:cs="B Nazanin"/>
                <w:b/>
                <w:bCs/>
                <w:position w:val="-26"/>
              </w:rPr>
              <w:object w:dxaOrig="1280" w:dyaOrig="680" w14:anchorId="67B0B2FD">
                <v:shape id="_x0000_i1067" type="#_x0000_t75" style="width:1in;height:37.5pt" o:ole="">
                  <v:imagedata r:id="rId92" o:title=""/>
                </v:shape>
                <o:OLEObject Type="Embed" ProgID="Equation.DSMT4" ShapeID="_x0000_i1067" DrawAspect="Content" ObjectID="_1723267678" r:id="rId93"/>
              </w:object>
            </w:r>
            <w:r w:rsidR="002B6AB2" w:rsidRPr="000612B2">
              <w:rPr>
                <w:rFonts w:ascii="Arial Black" w:hAnsi="Arial Black" w:cs="B Nazanin" w:hint="cs"/>
                <w:b/>
                <w:bCs/>
                <w:sz w:val="24"/>
                <w:rtl/>
                <w:lang w:bidi="fa-IR"/>
              </w:rPr>
              <w:t xml:space="preserve"> (</w:t>
            </w:r>
            <w:r>
              <w:rPr>
                <w:rFonts w:ascii="Arial Black" w:hAnsi="Arial Black" w:cs="B Nazanin" w:hint="cs"/>
                <w:b/>
                <w:bCs/>
                <w:sz w:val="24"/>
                <w:rtl/>
                <w:lang w:bidi="fa-IR"/>
              </w:rPr>
              <w:t xml:space="preserve">ت </w:t>
            </w:r>
            <w:r w:rsidR="002B6AB2" w:rsidRPr="000612B2">
              <w:rPr>
                <w:rFonts w:ascii="Arial Black" w:hAnsi="Arial Black" w:cs="B Nazanin" w:hint="cs"/>
                <w:b/>
                <w:bCs/>
                <w:sz w:val="24"/>
                <w:rtl/>
                <w:lang w:bidi="fa-IR"/>
              </w:rPr>
              <w:t xml:space="preserve">  </w:t>
            </w:r>
            <w:r w:rsidR="002B6AB2">
              <w:rPr>
                <w:rFonts w:ascii="Arial Black" w:hAnsi="Arial Black" w:cs="B Nazanin" w:hint="cs"/>
                <w:b/>
                <w:bCs/>
                <w:sz w:val="24"/>
                <w:rtl/>
                <w:lang w:bidi="fa-IR"/>
              </w:rPr>
              <w:t xml:space="preserve">             </w:t>
            </w:r>
            <w:r w:rsidR="002B6AB2" w:rsidRPr="000612B2">
              <w:rPr>
                <w:rFonts w:ascii="Arial Black" w:hAnsi="Arial Black" w:cs="B Nazanin" w:hint="cs"/>
                <w:b/>
                <w:bCs/>
                <w:sz w:val="24"/>
                <w:rtl/>
                <w:lang w:bidi="fa-IR"/>
              </w:rPr>
              <w:t xml:space="preserve">                                               </w:t>
            </w:r>
            <w:r w:rsidR="002B6AB2" w:rsidRPr="002B6AB2">
              <w:rPr>
                <w:rFonts w:ascii="Arial Black" w:hAnsi="Arial Black" w:cs="B Nazanin"/>
                <w:b/>
                <w:bCs/>
                <w:position w:val="-26"/>
              </w:rPr>
              <w:object w:dxaOrig="1240" w:dyaOrig="720" w14:anchorId="00CF874E">
                <v:shape id="_x0000_i1068" type="#_x0000_t75" style="width:73.5pt;height:40.5pt" o:ole="">
                  <v:imagedata r:id="rId94" o:title=""/>
                </v:shape>
                <o:OLEObject Type="Embed" ProgID="Equation.DSMT4" ShapeID="_x0000_i1068" DrawAspect="Content" ObjectID="_1723267679" r:id="rId95"/>
              </w:object>
            </w:r>
            <w:r w:rsidR="002B6AB2">
              <w:rPr>
                <w:rFonts w:ascii="Arial Black" w:hAnsi="Arial Black" w:cs="B Nazanin" w:hint="cs"/>
                <w:b/>
                <w:bCs/>
                <w:rtl/>
              </w:rPr>
              <w:t>(پ</w:t>
            </w:r>
          </w:p>
          <w:p w14:paraId="0C054E7C" w14:textId="77777777" w:rsidR="00B47A78" w:rsidRPr="00B47A78" w:rsidRDefault="00B47A78" w:rsidP="007B609F">
            <w:pPr>
              <w:jc w:val="right"/>
              <w:rPr>
                <w:rFonts w:ascii="Arial Black" w:hAnsi="Arial Black" w:cs="B Nazanin"/>
                <w:b/>
                <w:bCs/>
                <w:sz w:val="10"/>
                <w:szCs w:val="14"/>
                <w:rtl/>
              </w:rPr>
            </w:pPr>
          </w:p>
        </w:tc>
        <w:tc>
          <w:tcPr>
            <w:tcW w:w="580" w:type="dxa"/>
          </w:tcPr>
          <w:p w14:paraId="42A0AD49" w14:textId="77777777" w:rsidR="003E5614" w:rsidRPr="000612B2" w:rsidRDefault="007B609F" w:rsidP="00256698">
            <w:pPr>
              <w:jc w:val="center"/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>
              <w:rPr>
                <w:rFonts w:ascii="Arial Black" w:hAnsi="Arial Black" w:cs="B Nazanin" w:hint="cs"/>
                <w:b/>
                <w:bCs/>
                <w:sz w:val="24"/>
                <w:rtl/>
              </w:rPr>
              <w:t>5/3</w:t>
            </w:r>
          </w:p>
        </w:tc>
      </w:tr>
      <w:tr w:rsidR="003E5614" w:rsidRPr="000612B2" w14:paraId="6DC1326D" w14:textId="77777777" w:rsidTr="00B262A7">
        <w:trPr>
          <w:trHeight w:val="1435"/>
        </w:trPr>
        <w:tc>
          <w:tcPr>
            <w:tcW w:w="576" w:type="dxa"/>
          </w:tcPr>
          <w:p w14:paraId="7B236E8B" w14:textId="77777777" w:rsidR="003E5614" w:rsidRPr="000612B2" w:rsidRDefault="003F0EDB" w:rsidP="00256698">
            <w:pPr>
              <w:jc w:val="center"/>
              <w:rPr>
                <w:rFonts w:cs="B Nazanin"/>
                <w:b/>
                <w:bCs/>
                <w:sz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rtl/>
              </w:rPr>
              <w:t>11</w:t>
            </w:r>
          </w:p>
        </w:tc>
        <w:tc>
          <w:tcPr>
            <w:tcW w:w="9631" w:type="dxa"/>
            <w:vAlign w:val="center"/>
          </w:tcPr>
          <w:p w14:paraId="1954BC2A" w14:textId="77777777" w:rsidR="00B262A7" w:rsidRPr="0052053A" w:rsidRDefault="00B262A7" w:rsidP="00B262A7">
            <w:pPr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 w:rsidRPr="0052053A">
              <w:rPr>
                <w:rFonts w:ascii="Arial Black" w:hAnsi="Arial Black" w:cs="B Nazanin" w:hint="cs"/>
                <w:b/>
                <w:bCs/>
                <w:sz w:val="24"/>
                <w:rtl/>
                <w:lang w:bidi="fa-IR"/>
              </w:rPr>
              <w:t xml:space="preserve">نمودار تابع   </w:t>
            </w:r>
            <w:r w:rsidRPr="0052053A">
              <w:rPr>
                <w:rFonts w:ascii="Arial Black" w:hAnsi="Arial Black" w:cs="B Nazanin" w:hint="cs"/>
                <w:b/>
                <w:bCs/>
                <w:sz w:val="24"/>
                <w:rtl/>
              </w:rPr>
              <w:t>را به گونه ای رسم کنید که همه شرایط زیر را داشته باشد.</w:t>
            </w:r>
          </w:p>
          <w:p w14:paraId="62C35FDD" w14:textId="77777777" w:rsidR="003E5614" w:rsidRPr="0052053A" w:rsidRDefault="00B262A7" w:rsidP="00B262A7">
            <w:pPr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 w:rsidRPr="0052053A">
              <w:rPr>
                <w:rFonts w:ascii="Arial Black" w:hAnsi="Arial Black" w:cs="B Nazanin" w:hint="cs"/>
                <w:b/>
                <w:bCs/>
                <w:sz w:val="24"/>
                <w:rtl/>
                <w:lang w:bidi="fa-IR"/>
              </w:rPr>
              <w:t>الف)</w:t>
            </w:r>
            <w:r w:rsidRPr="0052053A">
              <w:rPr>
                <w:rFonts w:ascii="Arial Black" w:hAnsi="Arial Black" w:cs="B Nazanin"/>
                <w:b/>
                <w:bCs/>
                <w:sz w:val="24"/>
              </w:rPr>
              <w:t xml:space="preserve"> </w:t>
            </w:r>
            <w:r w:rsidR="008748D4" w:rsidRPr="0052053A">
              <w:rPr>
                <w:rFonts w:ascii="Arial Black" w:hAnsi="Arial Black" w:cs="B Nazanin"/>
                <w:b/>
                <w:bCs/>
                <w:position w:val="-10"/>
                <w:sz w:val="24"/>
              </w:rPr>
              <w:object w:dxaOrig="1600" w:dyaOrig="320" w14:anchorId="34866453">
                <v:shape id="_x0000_i1069" type="#_x0000_t75" style="width:79.5pt;height:16.5pt" o:ole="">
                  <v:imagedata r:id="rId96" o:title=""/>
                </v:shape>
                <o:OLEObject Type="Embed" ProgID="Equation.DSMT4" ShapeID="_x0000_i1069" DrawAspect="Content" ObjectID="_1723267680" r:id="rId97"/>
              </w:object>
            </w:r>
          </w:p>
          <w:p w14:paraId="7C417B7F" w14:textId="77777777" w:rsidR="00B262A7" w:rsidRPr="0052053A" w:rsidRDefault="00B262A7" w:rsidP="00B262A7">
            <w:pPr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 w:rsidRPr="0052053A">
              <w:rPr>
                <w:rFonts w:ascii="Arial Black" w:hAnsi="Arial Black" w:cs="B Nazanin" w:hint="cs"/>
                <w:b/>
                <w:bCs/>
                <w:sz w:val="24"/>
                <w:rtl/>
              </w:rPr>
              <w:t>ب)</w:t>
            </w:r>
            <w:r w:rsidRPr="0052053A">
              <w:rPr>
                <w:rFonts w:ascii="Arial Black" w:hAnsi="Arial Black" w:cs="B Nazanin"/>
                <w:b/>
                <w:bCs/>
                <w:sz w:val="24"/>
              </w:rPr>
              <w:t xml:space="preserve"> </w:t>
            </w:r>
            <w:r w:rsidRPr="0052053A">
              <w:rPr>
                <w:rFonts w:ascii="Arial Black" w:hAnsi="Arial Black" w:cs="B Nazanin"/>
                <w:b/>
                <w:bCs/>
                <w:position w:val="-24"/>
                <w:sz w:val="24"/>
              </w:rPr>
              <w:object w:dxaOrig="3400" w:dyaOrig="480" w14:anchorId="22C38558">
                <v:shape id="_x0000_i1070" type="#_x0000_t75" style="width:169.5pt;height:24pt" o:ole="">
                  <v:imagedata r:id="rId98" o:title=""/>
                </v:shape>
                <o:OLEObject Type="Embed" ProgID="Equation.DSMT4" ShapeID="_x0000_i1070" DrawAspect="Content" ObjectID="_1723267681" r:id="rId99"/>
              </w:object>
            </w:r>
          </w:p>
          <w:p w14:paraId="772BABA6" w14:textId="77777777" w:rsidR="00B262A7" w:rsidRPr="0052053A" w:rsidRDefault="00B262A7" w:rsidP="0052053A">
            <w:pPr>
              <w:rPr>
                <w:rFonts w:ascii="Arial Black" w:hAnsi="Arial Black" w:cs="B Nazanin"/>
                <w:b/>
                <w:bCs/>
                <w:sz w:val="24"/>
                <w:rtl/>
                <w:lang w:bidi="fa-IR"/>
              </w:rPr>
            </w:pPr>
            <w:r w:rsidRPr="0052053A">
              <w:rPr>
                <w:rFonts w:ascii="Arial Black" w:hAnsi="Arial Black" w:cs="B Nazanin" w:hint="cs"/>
                <w:b/>
                <w:bCs/>
                <w:sz w:val="24"/>
                <w:rtl/>
              </w:rPr>
              <w:t xml:space="preserve">پ)خط </w:t>
            </w:r>
            <w:r w:rsidRPr="0052053A">
              <w:rPr>
                <w:rFonts w:cs="B Nazanin"/>
                <w:b/>
                <w:bCs/>
                <w:position w:val="-10"/>
                <w:sz w:val="24"/>
              </w:rPr>
              <w:object w:dxaOrig="680" w:dyaOrig="279" w14:anchorId="41DF40FF">
                <v:shape id="_x0000_i1071" type="#_x0000_t75" style="width:34.5pt;height:13.5pt" o:ole="">
                  <v:imagedata r:id="rId100" o:title=""/>
                </v:shape>
                <o:OLEObject Type="Embed" ProgID="Equation.DSMT4" ShapeID="_x0000_i1071" DrawAspect="Content" ObjectID="_1723267682" r:id="rId101"/>
              </w:object>
            </w:r>
            <w:r w:rsidRPr="0052053A">
              <w:rPr>
                <w:rFonts w:cs="B Nazanin" w:hint="cs"/>
                <w:b/>
                <w:bCs/>
                <w:sz w:val="24"/>
                <w:rtl/>
              </w:rPr>
              <w:t xml:space="preserve"> مجانب افقی </w:t>
            </w:r>
            <w:r w:rsidR="0052053A" w:rsidRPr="0052053A">
              <w:rPr>
                <w:rFonts w:cs="B Nazanin" w:hint="cs"/>
                <w:b/>
                <w:bCs/>
                <w:sz w:val="24"/>
                <w:rtl/>
              </w:rPr>
              <w:t>آن باشد.</w:t>
            </w:r>
          </w:p>
          <w:p w14:paraId="6164EA86" w14:textId="77777777" w:rsidR="007B609F" w:rsidRPr="000612B2" w:rsidRDefault="007B609F" w:rsidP="007B609F">
            <w:pPr>
              <w:rPr>
                <w:rFonts w:ascii="Arial Black" w:hAnsi="Arial Black" w:cs="B Nazanin"/>
                <w:b/>
                <w:bCs/>
                <w:sz w:val="24"/>
                <w:rtl/>
                <w:lang w:bidi="fa-IR"/>
              </w:rPr>
            </w:pPr>
          </w:p>
        </w:tc>
        <w:tc>
          <w:tcPr>
            <w:tcW w:w="580" w:type="dxa"/>
          </w:tcPr>
          <w:p w14:paraId="7786142E" w14:textId="77777777" w:rsidR="003E5614" w:rsidRPr="000612B2" w:rsidRDefault="003E5614" w:rsidP="00256698">
            <w:pPr>
              <w:jc w:val="center"/>
              <w:rPr>
                <w:rFonts w:ascii="Arial Black" w:hAnsi="Arial Black" w:cs="B Nazanin"/>
                <w:b/>
                <w:bCs/>
                <w:sz w:val="24"/>
                <w:rtl/>
              </w:rPr>
            </w:pPr>
            <w:r w:rsidRPr="000612B2">
              <w:rPr>
                <w:rFonts w:ascii="Arial Black" w:hAnsi="Arial Black" w:cs="B Nazanin" w:hint="cs"/>
                <w:b/>
                <w:bCs/>
                <w:sz w:val="24"/>
                <w:rtl/>
              </w:rPr>
              <w:t>2</w:t>
            </w:r>
          </w:p>
        </w:tc>
      </w:tr>
      <w:tr w:rsidR="003E5614" w:rsidRPr="000612B2" w14:paraId="13335594" w14:textId="77777777" w:rsidTr="000075DA">
        <w:trPr>
          <w:trHeight w:val="356"/>
        </w:trPr>
        <w:tc>
          <w:tcPr>
            <w:tcW w:w="10207" w:type="dxa"/>
            <w:gridSpan w:val="2"/>
            <w:vAlign w:val="center"/>
          </w:tcPr>
          <w:p w14:paraId="27B87A68" w14:textId="77777777" w:rsidR="003E5614" w:rsidRPr="000612B2" w:rsidRDefault="003E5614" w:rsidP="00021857">
            <w:pPr>
              <w:spacing w:line="312" w:lineRule="auto"/>
              <w:ind w:left="-57" w:right="-57"/>
              <w:jc w:val="right"/>
              <w:rPr>
                <w:rFonts w:asciiTheme="minorHAnsi" w:hAnsiTheme="minorHAnsi" w:cs="B Nazanin"/>
                <w:b/>
                <w:bCs/>
                <w:color w:val="000000" w:themeColor="text1"/>
                <w:sz w:val="24"/>
                <w:lang w:bidi="fa-IR"/>
              </w:rPr>
            </w:pPr>
            <w:r w:rsidRPr="000612B2">
              <w:rPr>
                <w:rFonts w:ascii="Simplified Arabic" w:hAnsi="Simplified Arabic" w:cs="B Nazanin" w:hint="cs"/>
                <w:b/>
                <w:bCs/>
                <w:color w:val="000000" w:themeColor="text1"/>
                <w:sz w:val="24"/>
                <w:rtl/>
              </w:rPr>
              <w:t xml:space="preserve">                                                                                           موفق باشید.                                                                    جمع نمره</w:t>
            </w:r>
          </w:p>
        </w:tc>
        <w:tc>
          <w:tcPr>
            <w:tcW w:w="580" w:type="dxa"/>
          </w:tcPr>
          <w:p w14:paraId="6B3CB687" w14:textId="77777777" w:rsidR="003E5614" w:rsidRPr="000612B2" w:rsidRDefault="003E5614" w:rsidP="00EB7C91">
            <w:pPr>
              <w:ind w:left="-57" w:right="-57"/>
              <w:jc w:val="center"/>
              <w:rPr>
                <w:rFonts w:cs="B Nazanin"/>
                <w:b/>
                <w:bCs/>
                <w:color w:val="000000" w:themeColor="text1"/>
                <w:sz w:val="24"/>
                <w:rtl/>
                <w:lang w:bidi="fa-IR"/>
              </w:rPr>
            </w:pPr>
            <w:r w:rsidRPr="000612B2">
              <w:rPr>
                <w:rFonts w:cs="B Nazanin" w:hint="cs"/>
                <w:b/>
                <w:bCs/>
                <w:color w:val="000000" w:themeColor="text1"/>
                <w:sz w:val="24"/>
                <w:rtl/>
                <w:lang w:bidi="fa-IR"/>
              </w:rPr>
              <w:t>20</w:t>
            </w:r>
          </w:p>
        </w:tc>
      </w:tr>
    </w:tbl>
    <w:p w14:paraId="07959D71" w14:textId="3CEC59CD" w:rsidR="00902497" w:rsidRDefault="00902497">
      <w:pPr>
        <w:bidi w:val="0"/>
        <w:rPr>
          <w:rFonts w:cs="B Nazanin"/>
          <w:b/>
          <w:bCs/>
          <w:noProof/>
          <w:color w:val="FF0000"/>
          <w:rtl/>
          <w:lang w:bidi="fa-IR"/>
        </w:rPr>
      </w:pPr>
    </w:p>
    <w:sectPr w:rsidR="00902497" w:rsidSect="00DF1B2A">
      <w:headerReference w:type="default" r:id="rId102"/>
      <w:footerReference w:type="even" r:id="rId103"/>
      <w:footerReference w:type="default" r:id="rId104"/>
      <w:pgSz w:w="11906" w:h="16838"/>
      <w:pgMar w:top="1440" w:right="1797" w:bottom="709" w:left="1797" w:header="720" w:footer="352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52CD46" w14:textId="77777777" w:rsidR="000216A5" w:rsidRDefault="000216A5">
      <w:r>
        <w:separator/>
      </w:r>
    </w:p>
  </w:endnote>
  <w:endnote w:type="continuationSeparator" w:id="0">
    <w:p w14:paraId="564AB390" w14:textId="77777777" w:rsidR="000216A5" w:rsidRDefault="000216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Mitra">
    <w:altName w:val="Courier New"/>
    <w:charset w:val="B2"/>
    <w:family w:val="auto"/>
    <w:pitch w:val="variable"/>
    <w:sig w:usb0="00002001" w:usb1="80000000" w:usb2="00000008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itr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Nazanin">
    <w:altName w:val="Times New Roman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D8D508" w14:textId="77777777" w:rsidR="002E2A39" w:rsidRDefault="00BE2BED" w:rsidP="00DC3869">
    <w:pPr>
      <w:pStyle w:val="Footer"/>
      <w:framePr w:wrap="around" w:vAnchor="text" w:hAnchor="text" w:xAlign="center" w:y="1"/>
      <w:rPr>
        <w:rStyle w:val="PageNumber"/>
        <w:szCs w:val="20"/>
        <w:rtl/>
      </w:rPr>
    </w:pPr>
    <w:r>
      <w:rPr>
        <w:rStyle w:val="PageNumber"/>
        <w:rtl/>
      </w:rPr>
      <w:fldChar w:fldCharType="begin"/>
    </w:r>
    <w:r w:rsidR="002E2A39">
      <w:rPr>
        <w:rStyle w:val="PageNumber"/>
        <w:szCs w:val="20"/>
      </w:rPr>
      <w:instrText xml:space="preserve">PAGE  </w:instrText>
    </w:r>
    <w:r>
      <w:rPr>
        <w:rStyle w:val="PageNumber"/>
        <w:rtl/>
      </w:rPr>
      <w:fldChar w:fldCharType="end"/>
    </w:r>
  </w:p>
  <w:p w14:paraId="03718AAC" w14:textId="77777777" w:rsidR="002E2A39" w:rsidRDefault="002E2A39">
    <w:pPr>
      <w:pStyle w:val="Footer"/>
      <w:ind w:right="360" w:firstLine="360"/>
      <w:rPr>
        <w:szCs w:val="20"/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1163550"/>
      <w:docPartObj>
        <w:docPartGallery w:val="Page Numbers (Bottom of Page)"/>
        <w:docPartUnique/>
      </w:docPartObj>
    </w:sdtPr>
    <w:sdtContent>
      <w:p w14:paraId="2A994482" w14:textId="77777777" w:rsidR="00DF1B2A" w:rsidRDefault="00E3748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769E3">
          <w:rPr>
            <w:noProof/>
            <w:rtl/>
          </w:rPr>
          <w:t>1</w:t>
        </w:r>
        <w:r>
          <w:rPr>
            <w:noProof/>
          </w:rPr>
          <w:fldChar w:fldCharType="end"/>
        </w:r>
      </w:p>
    </w:sdtContent>
  </w:sdt>
  <w:p w14:paraId="54E5F07D" w14:textId="77777777" w:rsidR="002E2A39" w:rsidRPr="0046331E" w:rsidRDefault="002E2A39" w:rsidP="00BF18DE">
    <w:pPr>
      <w:pStyle w:val="Footer"/>
      <w:spacing w:before="120"/>
      <w:ind w:right="357"/>
      <w:rPr>
        <w:rFonts w:cs="Titr"/>
        <w:szCs w:val="20"/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C33FB9" w14:textId="77777777" w:rsidR="000216A5" w:rsidRDefault="000216A5">
      <w:r>
        <w:separator/>
      </w:r>
    </w:p>
  </w:footnote>
  <w:footnote w:type="continuationSeparator" w:id="0">
    <w:p w14:paraId="2FD7ABD0" w14:textId="77777777" w:rsidR="000216A5" w:rsidRDefault="000216A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CAE1CA" w14:textId="77777777" w:rsidR="002E2A39" w:rsidRPr="006B3BD2" w:rsidRDefault="002E2A39" w:rsidP="00BF18DE">
    <w:pPr>
      <w:pStyle w:val="Title"/>
      <w:spacing w:line="192" w:lineRule="auto"/>
      <w:rPr>
        <w:rFonts w:cs="B Nazanin"/>
        <w:rtl/>
      </w:rPr>
    </w:pPr>
    <w:r w:rsidRPr="006B3BD2">
      <w:rPr>
        <w:rFonts w:cs="B Nazanin"/>
        <w:rtl/>
      </w:rPr>
      <w:t>باسمه تعالي</w:t>
    </w:r>
  </w:p>
  <w:tbl>
    <w:tblPr>
      <w:bidiVisual/>
      <w:tblW w:w="10780" w:type="dxa"/>
      <w:tblInd w:w="-1084" w:type="dxa"/>
      <w:tblBorders>
        <w:top w:val="single" w:sz="12" w:space="0" w:color="auto"/>
        <w:left w:val="single" w:sz="12" w:space="0" w:color="auto"/>
        <w:bottom w:val="single" w:sz="12" w:space="0" w:color="auto"/>
        <w:right w:val="single" w:sz="12" w:space="0" w:color="auto"/>
        <w:insideH w:val="single" w:sz="12" w:space="0" w:color="auto"/>
        <w:insideV w:val="single" w:sz="12" w:space="0" w:color="auto"/>
      </w:tblBorders>
      <w:tblLayout w:type="fixed"/>
      <w:tblLook w:val="0000" w:firstRow="0" w:lastRow="0" w:firstColumn="0" w:lastColumn="0" w:noHBand="0" w:noVBand="0"/>
    </w:tblPr>
    <w:tblGrid>
      <w:gridCol w:w="3267"/>
      <w:gridCol w:w="2551"/>
      <w:gridCol w:w="2693"/>
      <w:gridCol w:w="22"/>
      <w:gridCol w:w="2247"/>
    </w:tblGrid>
    <w:tr w:rsidR="002E2A39" w:rsidRPr="00673399" w14:paraId="46575142" w14:textId="77777777" w:rsidTr="00A15909">
      <w:trPr>
        <w:cantSplit/>
      </w:trPr>
      <w:tc>
        <w:tcPr>
          <w:tcW w:w="3267" w:type="dxa"/>
          <w:vAlign w:val="center"/>
        </w:tcPr>
        <w:p w14:paraId="5F44C1FF" w14:textId="77777777" w:rsidR="002E2A39" w:rsidRPr="00673399" w:rsidRDefault="002B0142" w:rsidP="000075DA">
          <w:pPr>
            <w:spacing w:line="192" w:lineRule="auto"/>
            <w:ind w:left="-113" w:right="-113"/>
            <w:rPr>
              <w:rFonts w:cs="B Nazanin"/>
              <w:b/>
              <w:bCs/>
              <w:sz w:val="24"/>
              <w:rtl/>
              <w:lang w:bidi="fa-IR"/>
            </w:rPr>
          </w:pPr>
          <w:r>
            <w:rPr>
              <w:rFonts w:cs="B Nazanin" w:hint="cs"/>
              <w:b/>
              <w:bCs/>
              <w:sz w:val="24"/>
              <w:rtl/>
            </w:rPr>
            <w:t xml:space="preserve">  </w:t>
          </w:r>
          <w:r w:rsidR="002E2A39" w:rsidRPr="00673399">
            <w:rPr>
              <w:rFonts w:cs="B Nazanin"/>
              <w:b/>
              <w:bCs/>
              <w:sz w:val="24"/>
              <w:rtl/>
            </w:rPr>
            <w:t xml:space="preserve">سؤالات  امتحان </w:t>
          </w:r>
          <w:r w:rsidR="002E2A39" w:rsidRPr="00673399">
            <w:rPr>
              <w:rFonts w:cs="B Nazanin" w:hint="cs"/>
              <w:b/>
              <w:bCs/>
              <w:sz w:val="24"/>
              <w:rtl/>
            </w:rPr>
            <w:t xml:space="preserve"> </w:t>
          </w:r>
          <w:r w:rsidR="002E2A39" w:rsidRPr="00673399">
            <w:rPr>
              <w:rFonts w:cs="B Nazanin"/>
              <w:b/>
              <w:bCs/>
              <w:sz w:val="24"/>
              <w:rtl/>
            </w:rPr>
            <w:t xml:space="preserve">‌درس : </w:t>
          </w:r>
          <w:r w:rsidR="00C046EE" w:rsidRPr="00CE5207">
            <w:rPr>
              <w:rFonts w:cs="B Titr" w:hint="cs"/>
              <w:b/>
              <w:bCs/>
              <w:sz w:val="22"/>
              <w:szCs w:val="22"/>
              <w:rtl/>
              <w:lang w:bidi="fa-IR"/>
            </w:rPr>
            <w:t>حسابان</w:t>
          </w:r>
          <w:r w:rsidR="000075DA">
            <w:rPr>
              <w:rFonts w:cs="B Titr"/>
              <w:b/>
              <w:bCs/>
              <w:sz w:val="22"/>
              <w:szCs w:val="22"/>
              <w:lang w:bidi="fa-IR"/>
            </w:rPr>
            <w:t>2</w:t>
          </w:r>
        </w:p>
      </w:tc>
      <w:tc>
        <w:tcPr>
          <w:tcW w:w="2551" w:type="dxa"/>
          <w:vAlign w:val="center"/>
        </w:tcPr>
        <w:p w14:paraId="6BD335A5" w14:textId="77777777" w:rsidR="002E2A39" w:rsidRPr="00673399" w:rsidRDefault="002E2A39" w:rsidP="00D957EB">
          <w:pPr>
            <w:spacing w:line="192" w:lineRule="auto"/>
            <w:rPr>
              <w:rFonts w:cs="B Nazanin"/>
              <w:b/>
              <w:bCs/>
              <w:sz w:val="24"/>
              <w:rtl/>
              <w:lang w:bidi="fa-IR"/>
            </w:rPr>
          </w:pPr>
          <w:r w:rsidRPr="00673399">
            <w:rPr>
              <w:rFonts w:cs="B Nazanin" w:hint="cs"/>
              <w:b/>
              <w:bCs/>
              <w:sz w:val="24"/>
              <w:rtl/>
              <w:lang w:bidi="fa-IR"/>
            </w:rPr>
            <w:t>رشته</w:t>
          </w:r>
          <w:r w:rsidRPr="00673399">
            <w:rPr>
              <w:rFonts w:cs="B Nazanin"/>
              <w:b/>
              <w:bCs/>
              <w:sz w:val="24"/>
              <w:rtl/>
              <w:lang w:bidi="fa-IR"/>
            </w:rPr>
            <w:softHyphen/>
          </w:r>
          <w:r w:rsidRPr="00673399">
            <w:rPr>
              <w:rFonts w:cs="B Nazanin" w:hint="cs"/>
              <w:b/>
              <w:bCs/>
              <w:sz w:val="24"/>
              <w:rtl/>
              <w:lang w:bidi="fa-IR"/>
            </w:rPr>
            <w:t xml:space="preserve"> :  </w:t>
          </w:r>
          <w:r w:rsidR="00C046EE" w:rsidRPr="00CE5207">
            <w:rPr>
              <w:rFonts w:cs="B Titr" w:hint="cs"/>
              <w:b/>
              <w:bCs/>
              <w:sz w:val="22"/>
              <w:szCs w:val="22"/>
              <w:rtl/>
              <w:lang w:bidi="fa-IR"/>
            </w:rPr>
            <w:t>ریاضی فیزیک</w:t>
          </w:r>
        </w:p>
      </w:tc>
      <w:tc>
        <w:tcPr>
          <w:tcW w:w="2693" w:type="dxa"/>
          <w:tcBorders>
            <w:right w:val="single" w:sz="4" w:space="0" w:color="auto"/>
          </w:tcBorders>
          <w:vAlign w:val="center"/>
        </w:tcPr>
        <w:p w14:paraId="20BDDBE7" w14:textId="77777777" w:rsidR="002E2A39" w:rsidRPr="00D957EB" w:rsidRDefault="002E2A39" w:rsidP="00D769E3">
          <w:pPr>
            <w:spacing w:line="192" w:lineRule="auto"/>
            <w:rPr>
              <w:rFonts w:cs="B Nazanin"/>
              <w:b/>
              <w:bCs/>
              <w:sz w:val="24"/>
              <w:rtl/>
              <w:lang w:bidi="fa-IR"/>
            </w:rPr>
          </w:pPr>
          <w:r w:rsidRPr="00D957EB">
            <w:rPr>
              <w:rFonts w:cs="B Nazanin"/>
              <w:b/>
              <w:bCs/>
              <w:sz w:val="24"/>
              <w:rtl/>
              <w:lang w:bidi="fa-IR"/>
            </w:rPr>
            <w:t>ساعت شروع:</w:t>
          </w:r>
          <w:r w:rsidRPr="00D957EB">
            <w:rPr>
              <w:rFonts w:cs="B Nazanin" w:hint="cs"/>
              <w:b/>
              <w:bCs/>
              <w:sz w:val="24"/>
              <w:rtl/>
              <w:lang w:bidi="fa-IR"/>
            </w:rPr>
            <w:t xml:space="preserve"> </w:t>
          </w:r>
        </w:p>
      </w:tc>
      <w:tc>
        <w:tcPr>
          <w:tcW w:w="2269" w:type="dxa"/>
          <w:gridSpan w:val="2"/>
          <w:tcBorders>
            <w:left w:val="single" w:sz="4" w:space="0" w:color="auto"/>
          </w:tcBorders>
          <w:vAlign w:val="center"/>
        </w:tcPr>
        <w:p w14:paraId="2EA9E232" w14:textId="77777777" w:rsidR="002E2A39" w:rsidRPr="00D957EB" w:rsidRDefault="001F13A9" w:rsidP="000075DA">
          <w:pPr>
            <w:spacing w:line="192" w:lineRule="auto"/>
            <w:rPr>
              <w:rFonts w:cs="B Nazanin"/>
              <w:b/>
              <w:bCs/>
              <w:sz w:val="24"/>
              <w:rtl/>
              <w:lang w:bidi="fa-IR"/>
            </w:rPr>
          </w:pPr>
          <w:r w:rsidRPr="00D957EB">
            <w:rPr>
              <w:rFonts w:cs="B Nazanin" w:hint="cs"/>
              <w:b/>
              <w:bCs/>
              <w:sz w:val="24"/>
              <w:rtl/>
              <w:lang w:bidi="fa-IR"/>
            </w:rPr>
            <w:t>مدت امتحان:</w:t>
          </w:r>
          <w:r w:rsidR="00C046EE">
            <w:rPr>
              <w:rFonts w:cs="B Nazanin" w:hint="cs"/>
              <w:b/>
              <w:bCs/>
              <w:sz w:val="24"/>
              <w:rtl/>
              <w:lang w:bidi="fa-IR"/>
            </w:rPr>
            <w:t xml:space="preserve"> </w:t>
          </w:r>
          <w:r w:rsidR="000075DA">
            <w:rPr>
              <w:rFonts w:cs="B Titr"/>
              <w:b/>
              <w:bCs/>
              <w:sz w:val="22"/>
              <w:szCs w:val="22"/>
              <w:lang w:bidi="fa-IR"/>
            </w:rPr>
            <w:t>120</w:t>
          </w:r>
          <w:r w:rsidR="00C046EE" w:rsidRPr="00CE5207">
            <w:rPr>
              <w:rFonts w:cs="B Titr" w:hint="cs"/>
              <w:b/>
              <w:bCs/>
              <w:sz w:val="22"/>
              <w:szCs w:val="22"/>
              <w:rtl/>
              <w:lang w:bidi="fa-IR"/>
            </w:rPr>
            <w:t>دقیقه</w:t>
          </w:r>
        </w:p>
      </w:tc>
    </w:tr>
    <w:tr w:rsidR="00D957EB" w:rsidRPr="00673399" w14:paraId="5B29E5AF" w14:textId="77777777" w:rsidTr="00A15909">
      <w:trPr>
        <w:cantSplit/>
        <w:trHeight w:val="292"/>
      </w:trPr>
      <w:tc>
        <w:tcPr>
          <w:tcW w:w="3267" w:type="dxa"/>
          <w:tcBorders>
            <w:right w:val="single" w:sz="12" w:space="0" w:color="auto"/>
          </w:tcBorders>
        </w:tcPr>
        <w:p w14:paraId="1ED53A8E" w14:textId="77777777" w:rsidR="00D957EB" w:rsidRPr="00673399" w:rsidRDefault="00D957EB" w:rsidP="00D957EB">
          <w:pPr>
            <w:pStyle w:val="Heading1"/>
            <w:spacing w:line="192" w:lineRule="auto"/>
            <w:jc w:val="left"/>
            <w:rPr>
              <w:rFonts w:cs="B Nazanin"/>
              <w:sz w:val="24"/>
              <w:rtl/>
              <w:lang w:bidi="fa-IR"/>
            </w:rPr>
          </w:pPr>
          <w:r>
            <w:rPr>
              <w:rFonts w:cs="B Nazanin" w:hint="cs"/>
              <w:sz w:val="24"/>
              <w:rtl/>
              <w:lang w:bidi="fa-IR"/>
            </w:rPr>
            <w:t>نام و نام خانوادگي :</w:t>
          </w:r>
        </w:p>
      </w:tc>
      <w:tc>
        <w:tcPr>
          <w:tcW w:w="2551" w:type="dxa"/>
          <w:tcBorders>
            <w:left w:val="single" w:sz="12" w:space="0" w:color="auto"/>
          </w:tcBorders>
        </w:tcPr>
        <w:p w14:paraId="75340A70" w14:textId="77777777" w:rsidR="00D957EB" w:rsidRPr="00673399" w:rsidRDefault="00D957EB" w:rsidP="000612B2">
          <w:pPr>
            <w:pStyle w:val="Heading1"/>
            <w:spacing w:line="192" w:lineRule="auto"/>
            <w:rPr>
              <w:rFonts w:cs="B Nazanin"/>
              <w:sz w:val="24"/>
              <w:rtl/>
              <w:lang w:bidi="fa-IR"/>
            </w:rPr>
          </w:pPr>
          <w:r w:rsidRPr="00673399">
            <w:rPr>
              <w:rFonts w:cs="B Nazanin" w:hint="cs"/>
              <w:sz w:val="24"/>
              <w:rtl/>
              <w:lang w:bidi="fa-IR"/>
            </w:rPr>
            <w:t xml:space="preserve">سال </w:t>
          </w:r>
          <w:r w:rsidR="000075DA">
            <w:rPr>
              <w:rFonts w:cs="B Nazanin" w:hint="cs"/>
              <w:sz w:val="24"/>
              <w:rtl/>
              <w:lang w:bidi="fa-IR"/>
            </w:rPr>
            <w:t>دوازدهم</w:t>
          </w:r>
          <w:r w:rsidRPr="00673399">
            <w:rPr>
              <w:rFonts w:cs="B Nazanin" w:hint="cs"/>
              <w:sz w:val="24"/>
              <w:rtl/>
              <w:lang w:bidi="fa-IR"/>
            </w:rPr>
            <w:t xml:space="preserve"> متوسطه</w:t>
          </w:r>
          <w:r w:rsidR="000612B2">
            <w:rPr>
              <w:rFonts w:cs="B Nazanin" w:hint="cs"/>
              <w:sz w:val="24"/>
              <w:rtl/>
              <w:lang w:bidi="fa-IR"/>
            </w:rPr>
            <w:t>2</w:t>
          </w:r>
        </w:p>
      </w:tc>
      <w:tc>
        <w:tcPr>
          <w:tcW w:w="2693" w:type="dxa"/>
          <w:tcBorders>
            <w:right w:val="single" w:sz="4" w:space="0" w:color="auto"/>
          </w:tcBorders>
        </w:tcPr>
        <w:p w14:paraId="68815502" w14:textId="77777777" w:rsidR="00D957EB" w:rsidRPr="00673399" w:rsidRDefault="00D957EB" w:rsidP="00D769E3">
          <w:pPr>
            <w:tabs>
              <w:tab w:val="right" w:pos="2214"/>
            </w:tabs>
            <w:spacing w:line="192" w:lineRule="auto"/>
            <w:rPr>
              <w:rFonts w:cs="B Nazanin"/>
              <w:b/>
              <w:bCs/>
              <w:sz w:val="24"/>
              <w:rtl/>
              <w:lang w:bidi="fa-IR"/>
            </w:rPr>
          </w:pPr>
          <w:r w:rsidRPr="00673399">
            <w:rPr>
              <w:rFonts w:cs="B Nazanin"/>
              <w:b/>
              <w:bCs/>
              <w:sz w:val="24"/>
              <w:rtl/>
            </w:rPr>
            <w:t>تاريخ امتحان</w:t>
          </w:r>
          <w:r w:rsidRPr="00CE5207">
            <w:rPr>
              <w:rFonts w:cs="B Titr"/>
              <w:b/>
              <w:bCs/>
              <w:sz w:val="24"/>
              <w:rtl/>
            </w:rPr>
            <w:t>:</w:t>
          </w:r>
          <w:r w:rsidR="000075DA">
            <w:rPr>
              <w:rFonts w:cs="B Titr" w:hint="cs"/>
              <w:b/>
              <w:bCs/>
              <w:sz w:val="24"/>
              <w:rtl/>
            </w:rPr>
            <w:t xml:space="preserve">    </w:t>
          </w:r>
        </w:p>
      </w:tc>
      <w:tc>
        <w:tcPr>
          <w:tcW w:w="2269" w:type="dxa"/>
          <w:gridSpan w:val="2"/>
          <w:tcBorders>
            <w:left w:val="single" w:sz="4" w:space="0" w:color="auto"/>
          </w:tcBorders>
        </w:tcPr>
        <w:p w14:paraId="44A72457" w14:textId="77777777" w:rsidR="00D957EB" w:rsidRPr="00673399" w:rsidRDefault="00D957EB" w:rsidP="00D957EB">
          <w:pPr>
            <w:spacing w:line="192" w:lineRule="auto"/>
            <w:rPr>
              <w:rFonts w:cs="B Nazanin"/>
              <w:b/>
              <w:bCs/>
              <w:sz w:val="24"/>
              <w:rtl/>
              <w:lang w:bidi="fa-IR"/>
            </w:rPr>
          </w:pPr>
          <w:r>
            <w:rPr>
              <w:rFonts w:cs="B Nazanin" w:hint="cs"/>
              <w:b/>
              <w:bCs/>
              <w:sz w:val="24"/>
              <w:rtl/>
              <w:lang w:bidi="fa-IR"/>
            </w:rPr>
            <w:t>تعداد صفحه:</w:t>
          </w:r>
          <w:r w:rsidR="00C046EE">
            <w:rPr>
              <w:rFonts w:cs="B Nazanin" w:hint="cs"/>
              <w:b/>
              <w:bCs/>
              <w:sz w:val="24"/>
              <w:rtl/>
              <w:lang w:bidi="fa-IR"/>
            </w:rPr>
            <w:t xml:space="preserve"> </w:t>
          </w:r>
          <w:r w:rsidR="00C046EE" w:rsidRPr="00CE5207">
            <w:rPr>
              <w:rFonts w:cs="B Titr" w:hint="cs"/>
              <w:b/>
              <w:bCs/>
              <w:sz w:val="22"/>
              <w:szCs w:val="22"/>
              <w:rtl/>
              <w:lang w:bidi="fa-IR"/>
            </w:rPr>
            <w:t>2</w:t>
          </w:r>
        </w:p>
      </w:tc>
    </w:tr>
    <w:tr w:rsidR="00A15909" w:rsidRPr="00673399" w14:paraId="247ECE51" w14:textId="77777777" w:rsidTr="00A15909">
      <w:trPr>
        <w:cantSplit/>
        <w:trHeight w:val="267"/>
      </w:trPr>
      <w:tc>
        <w:tcPr>
          <w:tcW w:w="5818" w:type="dxa"/>
          <w:gridSpan w:val="2"/>
        </w:tcPr>
        <w:p w14:paraId="715D60BC" w14:textId="77777777" w:rsidR="00A15909" w:rsidRPr="00673399" w:rsidRDefault="00A15909" w:rsidP="000075DA">
          <w:pPr>
            <w:spacing w:line="192" w:lineRule="auto"/>
            <w:rPr>
              <w:rFonts w:cs="B Nazanin"/>
              <w:b/>
              <w:bCs/>
              <w:sz w:val="24"/>
              <w:rtl/>
            </w:rPr>
          </w:pPr>
        </w:p>
      </w:tc>
      <w:tc>
        <w:tcPr>
          <w:tcW w:w="2715" w:type="dxa"/>
          <w:gridSpan w:val="2"/>
          <w:tcBorders>
            <w:right w:val="single" w:sz="4" w:space="0" w:color="auto"/>
          </w:tcBorders>
        </w:tcPr>
        <w:p w14:paraId="2654F74C" w14:textId="77777777" w:rsidR="00A15909" w:rsidRPr="000075DA" w:rsidRDefault="00A15909" w:rsidP="000075DA">
          <w:pPr>
            <w:spacing w:line="192" w:lineRule="auto"/>
            <w:rPr>
              <w:rFonts w:cs="B Nazanin"/>
              <w:b/>
              <w:bCs/>
              <w:sz w:val="28"/>
              <w:szCs w:val="28"/>
            </w:rPr>
          </w:pPr>
          <w:r w:rsidRPr="000075DA">
            <w:rPr>
              <w:rFonts w:cs="B Nazanin" w:hint="cs"/>
              <w:b/>
              <w:bCs/>
              <w:sz w:val="28"/>
              <w:szCs w:val="28"/>
              <w:rtl/>
            </w:rPr>
            <w:t>نام مدرسه</w:t>
          </w:r>
          <w:r>
            <w:rPr>
              <w:rFonts w:cs="B Nazanin" w:hint="cs"/>
              <w:b/>
              <w:bCs/>
              <w:sz w:val="28"/>
              <w:szCs w:val="28"/>
              <w:rtl/>
            </w:rPr>
            <w:t>:</w:t>
          </w:r>
        </w:p>
      </w:tc>
      <w:tc>
        <w:tcPr>
          <w:tcW w:w="2247" w:type="dxa"/>
          <w:tcBorders>
            <w:left w:val="single" w:sz="4" w:space="0" w:color="auto"/>
          </w:tcBorders>
        </w:tcPr>
        <w:p w14:paraId="249FE0C6" w14:textId="77777777" w:rsidR="00A15909" w:rsidRPr="000075DA" w:rsidRDefault="00A15909" w:rsidP="00281E23">
          <w:pPr>
            <w:spacing w:line="192" w:lineRule="auto"/>
            <w:rPr>
              <w:rFonts w:cs="B Nazanin"/>
              <w:b/>
              <w:bCs/>
              <w:sz w:val="28"/>
              <w:szCs w:val="28"/>
              <w:rtl/>
              <w:lang w:bidi="fa-IR"/>
            </w:rPr>
          </w:pPr>
        </w:p>
      </w:tc>
    </w:tr>
  </w:tbl>
  <w:p w14:paraId="2FBDD0B8" w14:textId="77777777" w:rsidR="002E2A39" w:rsidRPr="006B3BD2" w:rsidRDefault="002E2A39" w:rsidP="000C22AD">
    <w:pPr>
      <w:pStyle w:val="Header"/>
      <w:tabs>
        <w:tab w:val="clear" w:pos="4153"/>
        <w:tab w:val="clear" w:pos="8306"/>
      </w:tabs>
      <w:spacing w:line="48" w:lineRule="auto"/>
      <w:rPr>
        <w:rFonts w:cs="B Nazanin"/>
        <w:sz w:val="24"/>
        <w:rtl/>
      </w:rPr>
    </w:pPr>
    <w:r w:rsidRPr="006B3BD2">
      <w:rPr>
        <w:rFonts w:cs="B Nazanin"/>
        <w:sz w:val="24"/>
        <w:rtl/>
      </w:rPr>
      <w:t xml:space="preserve">  </w:t>
    </w:r>
  </w:p>
  <w:p w14:paraId="1FFCEDC6" w14:textId="77777777" w:rsidR="00982212" w:rsidRPr="00C44E16" w:rsidRDefault="00982212">
    <w:pPr>
      <w:pStyle w:val="Header"/>
      <w:spacing w:line="100" w:lineRule="exact"/>
      <w:rPr>
        <w:rFonts w:cs="B Mitra"/>
        <w:sz w:val="24"/>
        <w:rtl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9738AF40"/>
    <w:lvl w:ilvl="0">
      <w:start w:val="1"/>
      <w:numFmt w:val="chosung"/>
      <w:lvlText w:val=""/>
      <w:lvlJc w:val="center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6242A0D"/>
    <w:multiLevelType w:val="hybridMultilevel"/>
    <w:tmpl w:val="8C24D138"/>
    <w:lvl w:ilvl="0" w:tplc="0708426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DF3847"/>
    <w:multiLevelType w:val="hybridMultilevel"/>
    <w:tmpl w:val="797AC72C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C36D62"/>
    <w:multiLevelType w:val="hybridMultilevel"/>
    <w:tmpl w:val="2DB0158E"/>
    <w:lvl w:ilvl="0" w:tplc="64FA51DE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541674C"/>
    <w:multiLevelType w:val="hybridMultilevel"/>
    <w:tmpl w:val="5B3694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576544C"/>
    <w:multiLevelType w:val="hybridMultilevel"/>
    <w:tmpl w:val="5F70C4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2244FA5"/>
    <w:multiLevelType w:val="hybridMultilevel"/>
    <w:tmpl w:val="1458D318"/>
    <w:lvl w:ilvl="0" w:tplc="EC6C6FF8">
      <w:start w:val="1"/>
      <w:numFmt w:val="arabicAlpha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956B9D"/>
    <w:multiLevelType w:val="hybridMultilevel"/>
    <w:tmpl w:val="F616418E"/>
    <w:lvl w:ilvl="0" w:tplc="D6FC356C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C493F61"/>
    <w:multiLevelType w:val="hybridMultilevel"/>
    <w:tmpl w:val="58CC1E44"/>
    <w:lvl w:ilvl="0" w:tplc="6AB072CA">
      <w:numFmt w:val="none"/>
      <w:lvlText w:val=""/>
      <w:lvlJc w:val="left"/>
      <w:pPr>
        <w:tabs>
          <w:tab w:val="num" w:pos="360"/>
        </w:tabs>
      </w:pPr>
    </w:lvl>
    <w:lvl w:ilvl="1" w:tplc="201E7252" w:tentative="1">
      <w:start w:val="1"/>
      <w:numFmt w:val="lowerLetter"/>
      <w:lvlText w:val="%2."/>
      <w:lvlJc w:val="left"/>
      <w:pPr>
        <w:ind w:left="1440" w:hanging="360"/>
      </w:pPr>
    </w:lvl>
    <w:lvl w:ilvl="2" w:tplc="4882188A" w:tentative="1">
      <w:start w:val="1"/>
      <w:numFmt w:val="lowerRoman"/>
      <w:lvlText w:val="%3."/>
      <w:lvlJc w:val="right"/>
      <w:pPr>
        <w:ind w:left="2160" w:hanging="180"/>
      </w:pPr>
    </w:lvl>
    <w:lvl w:ilvl="3" w:tplc="B23884E6" w:tentative="1">
      <w:start w:val="1"/>
      <w:numFmt w:val="decimal"/>
      <w:lvlText w:val="%4."/>
      <w:lvlJc w:val="left"/>
      <w:pPr>
        <w:ind w:left="2880" w:hanging="360"/>
      </w:pPr>
    </w:lvl>
    <w:lvl w:ilvl="4" w:tplc="CEB0E9BA" w:tentative="1">
      <w:start w:val="1"/>
      <w:numFmt w:val="lowerLetter"/>
      <w:lvlText w:val="%5."/>
      <w:lvlJc w:val="left"/>
      <w:pPr>
        <w:ind w:left="3600" w:hanging="360"/>
      </w:pPr>
    </w:lvl>
    <w:lvl w:ilvl="5" w:tplc="1C5C6CEE" w:tentative="1">
      <w:start w:val="1"/>
      <w:numFmt w:val="lowerRoman"/>
      <w:lvlText w:val="%6."/>
      <w:lvlJc w:val="right"/>
      <w:pPr>
        <w:ind w:left="4320" w:hanging="180"/>
      </w:pPr>
    </w:lvl>
    <w:lvl w:ilvl="6" w:tplc="7666880C" w:tentative="1">
      <w:start w:val="1"/>
      <w:numFmt w:val="decimal"/>
      <w:lvlText w:val="%7."/>
      <w:lvlJc w:val="left"/>
      <w:pPr>
        <w:ind w:left="5040" w:hanging="360"/>
      </w:pPr>
    </w:lvl>
    <w:lvl w:ilvl="7" w:tplc="BB3A15FA" w:tentative="1">
      <w:start w:val="1"/>
      <w:numFmt w:val="lowerLetter"/>
      <w:lvlText w:val="%8."/>
      <w:lvlJc w:val="left"/>
      <w:pPr>
        <w:ind w:left="5760" w:hanging="360"/>
      </w:pPr>
    </w:lvl>
    <w:lvl w:ilvl="8" w:tplc="5E4269A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C8A06B0"/>
    <w:multiLevelType w:val="hybridMultilevel"/>
    <w:tmpl w:val="D496FC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D62677E"/>
    <w:multiLevelType w:val="hybridMultilevel"/>
    <w:tmpl w:val="0ED424EA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21104221">
    <w:abstractNumId w:val="0"/>
  </w:num>
  <w:num w:numId="2" w16cid:durableId="63577612">
    <w:abstractNumId w:val="7"/>
  </w:num>
  <w:num w:numId="3" w16cid:durableId="1983608959">
    <w:abstractNumId w:val="3"/>
  </w:num>
  <w:num w:numId="4" w16cid:durableId="1706372017">
    <w:abstractNumId w:val="8"/>
  </w:num>
  <w:num w:numId="5" w16cid:durableId="839471011">
    <w:abstractNumId w:val="4"/>
  </w:num>
  <w:num w:numId="6" w16cid:durableId="1922637313">
    <w:abstractNumId w:val="9"/>
  </w:num>
  <w:num w:numId="7" w16cid:durableId="1610970677">
    <w:abstractNumId w:val="5"/>
  </w:num>
  <w:num w:numId="8" w16cid:durableId="5639443">
    <w:abstractNumId w:val="6"/>
  </w:num>
  <w:num w:numId="9" w16cid:durableId="938022320">
    <w:abstractNumId w:val="1"/>
  </w:num>
  <w:num w:numId="10" w16cid:durableId="655888529">
    <w:abstractNumId w:val="2"/>
  </w:num>
  <w:num w:numId="11" w16cid:durableId="82963960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E0CC5"/>
    <w:rsid w:val="00002DD2"/>
    <w:rsid w:val="00003133"/>
    <w:rsid w:val="00003AF3"/>
    <w:rsid w:val="0000645A"/>
    <w:rsid w:val="000075DA"/>
    <w:rsid w:val="000075DB"/>
    <w:rsid w:val="00007720"/>
    <w:rsid w:val="00007A42"/>
    <w:rsid w:val="00011C99"/>
    <w:rsid w:val="0001370F"/>
    <w:rsid w:val="00013BE0"/>
    <w:rsid w:val="0001475A"/>
    <w:rsid w:val="0001638A"/>
    <w:rsid w:val="0001705E"/>
    <w:rsid w:val="000216A5"/>
    <w:rsid w:val="00021857"/>
    <w:rsid w:val="000226AB"/>
    <w:rsid w:val="000269B6"/>
    <w:rsid w:val="0002757A"/>
    <w:rsid w:val="00027802"/>
    <w:rsid w:val="00032CC2"/>
    <w:rsid w:val="000340E2"/>
    <w:rsid w:val="00034550"/>
    <w:rsid w:val="00036F97"/>
    <w:rsid w:val="00041EC6"/>
    <w:rsid w:val="00045479"/>
    <w:rsid w:val="000456FA"/>
    <w:rsid w:val="00051779"/>
    <w:rsid w:val="00057845"/>
    <w:rsid w:val="00060392"/>
    <w:rsid w:val="00060633"/>
    <w:rsid w:val="000612B2"/>
    <w:rsid w:val="0006144B"/>
    <w:rsid w:val="000616EC"/>
    <w:rsid w:val="000630EF"/>
    <w:rsid w:val="00067E94"/>
    <w:rsid w:val="000711B9"/>
    <w:rsid w:val="000714A5"/>
    <w:rsid w:val="00072937"/>
    <w:rsid w:val="00076043"/>
    <w:rsid w:val="00077834"/>
    <w:rsid w:val="000910FC"/>
    <w:rsid w:val="000925CB"/>
    <w:rsid w:val="00095DEC"/>
    <w:rsid w:val="000A28BC"/>
    <w:rsid w:val="000A3DB1"/>
    <w:rsid w:val="000A4779"/>
    <w:rsid w:val="000A51EB"/>
    <w:rsid w:val="000A7A57"/>
    <w:rsid w:val="000B552E"/>
    <w:rsid w:val="000B5BEC"/>
    <w:rsid w:val="000B62A2"/>
    <w:rsid w:val="000B6797"/>
    <w:rsid w:val="000B69E5"/>
    <w:rsid w:val="000B70CC"/>
    <w:rsid w:val="000B77A7"/>
    <w:rsid w:val="000C1BB3"/>
    <w:rsid w:val="000C22AD"/>
    <w:rsid w:val="000C4F26"/>
    <w:rsid w:val="000C783D"/>
    <w:rsid w:val="000D029D"/>
    <w:rsid w:val="000D122B"/>
    <w:rsid w:val="000D47BC"/>
    <w:rsid w:val="000D4B8E"/>
    <w:rsid w:val="000D4E93"/>
    <w:rsid w:val="000D6988"/>
    <w:rsid w:val="000D6AEF"/>
    <w:rsid w:val="000D719C"/>
    <w:rsid w:val="000D74C0"/>
    <w:rsid w:val="000D7954"/>
    <w:rsid w:val="000E134C"/>
    <w:rsid w:val="000E1388"/>
    <w:rsid w:val="000E3653"/>
    <w:rsid w:val="000E4D19"/>
    <w:rsid w:val="000E60EE"/>
    <w:rsid w:val="000E6552"/>
    <w:rsid w:val="000F053B"/>
    <w:rsid w:val="000F1670"/>
    <w:rsid w:val="000F36E5"/>
    <w:rsid w:val="000F5CEB"/>
    <w:rsid w:val="00114ACE"/>
    <w:rsid w:val="001177FE"/>
    <w:rsid w:val="001217DA"/>
    <w:rsid w:val="00122590"/>
    <w:rsid w:val="00126A92"/>
    <w:rsid w:val="0013068C"/>
    <w:rsid w:val="00130AD1"/>
    <w:rsid w:val="001371C0"/>
    <w:rsid w:val="0013749D"/>
    <w:rsid w:val="00143043"/>
    <w:rsid w:val="001468E3"/>
    <w:rsid w:val="0014741D"/>
    <w:rsid w:val="001515E7"/>
    <w:rsid w:val="00153590"/>
    <w:rsid w:val="0015643C"/>
    <w:rsid w:val="00161DA1"/>
    <w:rsid w:val="0016275F"/>
    <w:rsid w:val="00163BF3"/>
    <w:rsid w:val="00163CC7"/>
    <w:rsid w:val="001664DB"/>
    <w:rsid w:val="00171EFD"/>
    <w:rsid w:val="001751C6"/>
    <w:rsid w:val="001754EB"/>
    <w:rsid w:val="001764AA"/>
    <w:rsid w:val="00180887"/>
    <w:rsid w:val="00180A7B"/>
    <w:rsid w:val="001831AE"/>
    <w:rsid w:val="00184008"/>
    <w:rsid w:val="0019229B"/>
    <w:rsid w:val="00195AE3"/>
    <w:rsid w:val="00195B40"/>
    <w:rsid w:val="001A1267"/>
    <w:rsid w:val="001A41D8"/>
    <w:rsid w:val="001A682F"/>
    <w:rsid w:val="001B1EDD"/>
    <w:rsid w:val="001B4875"/>
    <w:rsid w:val="001C02EF"/>
    <w:rsid w:val="001C1854"/>
    <w:rsid w:val="001C3F10"/>
    <w:rsid w:val="001C4C10"/>
    <w:rsid w:val="001C5074"/>
    <w:rsid w:val="001C67D5"/>
    <w:rsid w:val="001D0C69"/>
    <w:rsid w:val="001D2133"/>
    <w:rsid w:val="001D60D9"/>
    <w:rsid w:val="001E4299"/>
    <w:rsid w:val="001E68B1"/>
    <w:rsid w:val="001F13A9"/>
    <w:rsid w:val="001F220D"/>
    <w:rsid w:val="001F2764"/>
    <w:rsid w:val="001F2F34"/>
    <w:rsid w:val="001F30BF"/>
    <w:rsid w:val="001F515D"/>
    <w:rsid w:val="001F6368"/>
    <w:rsid w:val="002006DB"/>
    <w:rsid w:val="002126F1"/>
    <w:rsid w:val="00212D88"/>
    <w:rsid w:val="00212E9C"/>
    <w:rsid w:val="00215C1B"/>
    <w:rsid w:val="00220FF6"/>
    <w:rsid w:val="00231477"/>
    <w:rsid w:val="002334B8"/>
    <w:rsid w:val="00236A3C"/>
    <w:rsid w:val="00237DA7"/>
    <w:rsid w:val="00237DD7"/>
    <w:rsid w:val="00240C4A"/>
    <w:rsid w:val="00241B5D"/>
    <w:rsid w:val="0024330D"/>
    <w:rsid w:val="00243413"/>
    <w:rsid w:val="00243540"/>
    <w:rsid w:val="0024437B"/>
    <w:rsid w:val="0024604F"/>
    <w:rsid w:val="00247EB0"/>
    <w:rsid w:val="002514C0"/>
    <w:rsid w:val="00255636"/>
    <w:rsid w:val="00255A79"/>
    <w:rsid w:val="00256698"/>
    <w:rsid w:val="00256DF6"/>
    <w:rsid w:val="002575C2"/>
    <w:rsid w:val="00261530"/>
    <w:rsid w:val="002618CC"/>
    <w:rsid w:val="00262B5D"/>
    <w:rsid w:val="00265B3F"/>
    <w:rsid w:val="002674D8"/>
    <w:rsid w:val="00271332"/>
    <w:rsid w:val="00273993"/>
    <w:rsid w:val="00277AFB"/>
    <w:rsid w:val="00281CA0"/>
    <w:rsid w:val="00281E23"/>
    <w:rsid w:val="00282FB1"/>
    <w:rsid w:val="002840E0"/>
    <w:rsid w:val="00285E52"/>
    <w:rsid w:val="002863AC"/>
    <w:rsid w:val="00287100"/>
    <w:rsid w:val="00294A21"/>
    <w:rsid w:val="002A08CD"/>
    <w:rsid w:val="002A25C1"/>
    <w:rsid w:val="002A2AC0"/>
    <w:rsid w:val="002B0142"/>
    <w:rsid w:val="002B0706"/>
    <w:rsid w:val="002B1006"/>
    <w:rsid w:val="002B13AA"/>
    <w:rsid w:val="002B498A"/>
    <w:rsid w:val="002B6AB2"/>
    <w:rsid w:val="002B7455"/>
    <w:rsid w:val="002C0942"/>
    <w:rsid w:val="002C4BA3"/>
    <w:rsid w:val="002C7CD7"/>
    <w:rsid w:val="002D2686"/>
    <w:rsid w:val="002D60EA"/>
    <w:rsid w:val="002D7F56"/>
    <w:rsid w:val="002E06F4"/>
    <w:rsid w:val="002E1DC3"/>
    <w:rsid w:val="002E2160"/>
    <w:rsid w:val="002E2A39"/>
    <w:rsid w:val="002E641D"/>
    <w:rsid w:val="002F1419"/>
    <w:rsid w:val="002F4FA0"/>
    <w:rsid w:val="002F6F1B"/>
    <w:rsid w:val="003009C5"/>
    <w:rsid w:val="0030263E"/>
    <w:rsid w:val="00304ABA"/>
    <w:rsid w:val="00304FCA"/>
    <w:rsid w:val="00304FF6"/>
    <w:rsid w:val="003050A4"/>
    <w:rsid w:val="00305607"/>
    <w:rsid w:val="00310B68"/>
    <w:rsid w:val="00310DF3"/>
    <w:rsid w:val="00315F5C"/>
    <w:rsid w:val="00316F25"/>
    <w:rsid w:val="00320106"/>
    <w:rsid w:val="00324A2F"/>
    <w:rsid w:val="00330E33"/>
    <w:rsid w:val="00331687"/>
    <w:rsid w:val="00331AD9"/>
    <w:rsid w:val="0033284A"/>
    <w:rsid w:val="0033347A"/>
    <w:rsid w:val="00333D58"/>
    <w:rsid w:val="00334C58"/>
    <w:rsid w:val="003371FB"/>
    <w:rsid w:val="00337431"/>
    <w:rsid w:val="00337D87"/>
    <w:rsid w:val="00341A52"/>
    <w:rsid w:val="00341F66"/>
    <w:rsid w:val="0034297E"/>
    <w:rsid w:val="003467B0"/>
    <w:rsid w:val="003470E5"/>
    <w:rsid w:val="003515AA"/>
    <w:rsid w:val="003560A3"/>
    <w:rsid w:val="0035614A"/>
    <w:rsid w:val="0036021B"/>
    <w:rsid w:val="00360E5F"/>
    <w:rsid w:val="00361CA5"/>
    <w:rsid w:val="00370953"/>
    <w:rsid w:val="003712B1"/>
    <w:rsid w:val="00372C76"/>
    <w:rsid w:val="003755FA"/>
    <w:rsid w:val="00377182"/>
    <w:rsid w:val="00382052"/>
    <w:rsid w:val="00383BE1"/>
    <w:rsid w:val="00384205"/>
    <w:rsid w:val="00386887"/>
    <w:rsid w:val="0038768F"/>
    <w:rsid w:val="00390CD0"/>
    <w:rsid w:val="003954F7"/>
    <w:rsid w:val="00396909"/>
    <w:rsid w:val="003A05ED"/>
    <w:rsid w:val="003A0A5E"/>
    <w:rsid w:val="003A1FD6"/>
    <w:rsid w:val="003A57D8"/>
    <w:rsid w:val="003A6F13"/>
    <w:rsid w:val="003B1D9C"/>
    <w:rsid w:val="003B1F5A"/>
    <w:rsid w:val="003B311A"/>
    <w:rsid w:val="003B4F06"/>
    <w:rsid w:val="003B5115"/>
    <w:rsid w:val="003B63E6"/>
    <w:rsid w:val="003C2799"/>
    <w:rsid w:val="003C428A"/>
    <w:rsid w:val="003C48B2"/>
    <w:rsid w:val="003C6D3D"/>
    <w:rsid w:val="003C7FA7"/>
    <w:rsid w:val="003D1190"/>
    <w:rsid w:val="003D16FF"/>
    <w:rsid w:val="003D3F5B"/>
    <w:rsid w:val="003D4FFA"/>
    <w:rsid w:val="003D55D3"/>
    <w:rsid w:val="003D5C83"/>
    <w:rsid w:val="003D6A16"/>
    <w:rsid w:val="003E21E3"/>
    <w:rsid w:val="003E241A"/>
    <w:rsid w:val="003E3721"/>
    <w:rsid w:val="003E445B"/>
    <w:rsid w:val="003E5614"/>
    <w:rsid w:val="003F01C4"/>
    <w:rsid w:val="003F0EDB"/>
    <w:rsid w:val="003F18A4"/>
    <w:rsid w:val="003F3CCA"/>
    <w:rsid w:val="003F5792"/>
    <w:rsid w:val="003F7B49"/>
    <w:rsid w:val="00400A4B"/>
    <w:rsid w:val="00401E80"/>
    <w:rsid w:val="004036D5"/>
    <w:rsid w:val="00405471"/>
    <w:rsid w:val="00405848"/>
    <w:rsid w:val="00406D97"/>
    <w:rsid w:val="00410296"/>
    <w:rsid w:val="00413486"/>
    <w:rsid w:val="00414AF6"/>
    <w:rsid w:val="00422875"/>
    <w:rsid w:val="0042424B"/>
    <w:rsid w:val="00426AE9"/>
    <w:rsid w:val="00427AD0"/>
    <w:rsid w:val="00430421"/>
    <w:rsid w:val="00434B6A"/>
    <w:rsid w:val="00435A46"/>
    <w:rsid w:val="00435F14"/>
    <w:rsid w:val="00441E19"/>
    <w:rsid w:val="00442983"/>
    <w:rsid w:val="004432C7"/>
    <w:rsid w:val="00443EAA"/>
    <w:rsid w:val="00451FF8"/>
    <w:rsid w:val="004614D3"/>
    <w:rsid w:val="0046158A"/>
    <w:rsid w:val="00463317"/>
    <w:rsid w:val="0046331E"/>
    <w:rsid w:val="0046396D"/>
    <w:rsid w:val="00465441"/>
    <w:rsid w:val="00466366"/>
    <w:rsid w:val="004725BB"/>
    <w:rsid w:val="00472BA7"/>
    <w:rsid w:val="00473C3A"/>
    <w:rsid w:val="00475A48"/>
    <w:rsid w:val="00477AD5"/>
    <w:rsid w:val="00491DD3"/>
    <w:rsid w:val="0049278E"/>
    <w:rsid w:val="004927C9"/>
    <w:rsid w:val="00492CE0"/>
    <w:rsid w:val="00494F07"/>
    <w:rsid w:val="00494FE4"/>
    <w:rsid w:val="00497861"/>
    <w:rsid w:val="004A07EE"/>
    <w:rsid w:val="004A093B"/>
    <w:rsid w:val="004A3C7A"/>
    <w:rsid w:val="004B17B5"/>
    <w:rsid w:val="004B4D31"/>
    <w:rsid w:val="004B51AF"/>
    <w:rsid w:val="004B7CBC"/>
    <w:rsid w:val="004C31E7"/>
    <w:rsid w:val="004C507C"/>
    <w:rsid w:val="004C5E7C"/>
    <w:rsid w:val="004C78B7"/>
    <w:rsid w:val="004D073C"/>
    <w:rsid w:val="004D28E4"/>
    <w:rsid w:val="004D3D32"/>
    <w:rsid w:val="004D6613"/>
    <w:rsid w:val="004D7EE4"/>
    <w:rsid w:val="004E0E24"/>
    <w:rsid w:val="004E1172"/>
    <w:rsid w:val="004E3E59"/>
    <w:rsid w:val="004E4712"/>
    <w:rsid w:val="004F22BC"/>
    <w:rsid w:val="004F33BC"/>
    <w:rsid w:val="004F3D75"/>
    <w:rsid w:val="004F5566"/>
    <w:rsid w:val="004F6611"/>
    <w:rsid w:val="004F772A"/>
    <w:rsid w:val="00500322"/>
    <w:rsid w:val="00500AB6"/>
    <w:rsid w:val="005026A1"/>
    <w:rsid w:val="00502A4E"/>
    <w:rsid w:val="00503A03"/>
    <w:rsid w:val="00505090"/>
    <w:rsid w:val="00510037"/>
    <w:rsid w:val="005110D8"/>
    <w:rsid w:val="005137A4"/>
    <w:rsid w:val="00513BBD"/>
    <w:rsid w:val="00514DA1"/>
    <w:rsid w:val="0051565E"/>
    <w:rsid w:val="00516958"/>
    <w:rsid w:val="0052018A"/>
    <w:rsid w:val="005203F4"/>
    <w:rsid w:val="0052053A"/>
    <w:rsid w:val="00522389"/>
    <w:rsid w:val="00522E8B"/>
    <w:rsid w:val="0052366C"/>
    <w:rsid w:val="0052417A"/>
    <w:rsid w:val="00524709"/>
    <w:rsid w:val="00524F59"/>
    <w:rsid w:val="00525E45"/>
    <w:rsid w:val="00525FB1"/>
    <w:rsid w:val="00526CAF"/>
    <w:rsid w:val="00527EDE"/>
    <w:rsid w:val="005326A0"/>
    <w:rsid w:val="005365B0"/>
    <w:rsid w:val="0053739D"/>
    <w:rsid w:val="0053779C"/>
    <w:rsid w:val="00542C0E"/>
    <w:rsid w:val="005458D0"/>
    <w:rsid w:val="00545FFC"/>
    <w:rsid w:val="0054743F"/>
    <w:rsid w:val="005505DF"/>
    <w:rsid w:val="00554D3F"/>
    <w:rsid w:val="00555A4B"/>
    <w:rsid w:val="00562667"/>
    <w:rsid w:val="00562D57"/>
    <w:rsid w:val="00562EAC"/>
    <w:rsid w:val="00563176"/>
    <w:rsid w:val="005633CE"/>
    <w:rsid w:val="0056364B"/>
    <w:rsid w:val="00565B94"/>
    <w:rsid w:val="00567427"/>
    <w:rsid w:val="00567780"/>
    <w:rsid w:val="00572BDF"/>
    <w:rsid w:val="005761B2"/>
    <w:rsid w:val="00576666"/>
    <w:rsid w:val="00577153"/>
    <w:rsid w:val="00583FA2"/>
    <w:rsid w:val="00583FF8"/>
    <w:rsid w:val="005840B0"/>
    <w:rsid w:val="005933BF"/>
    <w:rsid w:val="00593BAC"/>
    <w:rsid w:val="005963F1"/>
    <w:rsid w:val="00597EB7"/>
    <w:rsid w:val="005A1B91"/>
    <w:rsid w:val="005A2462"/>
    <w:rsid w:val="005A2F0D"/>
    <w:rsid w:val="005A326E"/>
    <w:rsid w:val="005A51AE"/>
    <w:rsid w:val="005B045A"/>
    <w:rsid w:val="005B2581"/>
    <w:rsid w:val="005B5281"/>
    <w:rsid w:val="005C07AA"/>
    <w:rsid w:val="005C43EB"/>
    <w:rsid w:val="005C4DD5"/>
    <w:rsid w:val="005D5C00"/>
    <w:rsid w:val="005D71CB"/>
    <w:rsid w:val="005D73A4"/>
    <w:rsid w:val="005E0125"/>
    <w:rsid w:val="005E0162"/>
    <w:rsid w:val="005E2C32"/>
    <w:rsid w:val="005E4EC2"/>
    <w:rsid w:val="005F1873"/>
    <w:rsid w:val="005F2FE5"/>
    <w:rsid w:val="005F5AD4"/>
    <w:rsid w:val="005F5FB8"/>
    <w:rsid w:val="005F7111"/>
    <w:rsid w:val="0060115A"/>
    <w:rsid w:val="00604075"/>
    <w:rsid w:val="00604243"/>
    <w:rsid w:val="006067A6"/>
    <w:rsid w:val="00615CAF"/>
    <w:rsid w:val="00617A6A"/>
    <w:rsid w:val="00622B60"/>
    <w:rsid w:val="00627959"/>
    <w:rsid w:val="006331F1"/>
    <w:rsid w:val="006355A2"/>
    <w:rsid w:val="006369ED"/>
    <w:rsid w:val="00642A0E"/>
    <w:rsid w:val="006436CB"/>
    <w:rsid w:val="00643D04"/>
    <w:rsid w:val="00645E36"/>
    <w:rsid w:val="00650769"/>
    <w:rsid w:val="00650E56"/>
    <w:rsid w:val="00651E71"/>
    <w:rsid w:val="0065244A"/>
    <w:rsid w:val="00654755"/>
    <w:rsid w:val="006563B5"/>
    <w:rsid w:val="006570FE"/>
    <w:rsid w:val="0065799A"/>
    <w:rsid w:val="00667264"/>
    <w:rsid w:val="0067297A"/>
    <w:rsid w:val="00673399"/>
    <w:rsid w:val="00673B6F"/>
    <w:rsid w:val="00674BD2"/>
    <w:rsid w:val="00677880"/>
    <w:rsid w:val="00680F5B"/>
    <w:rsid w:val="006810B8"/>
    <w:rsid w:val="00681A2A"/>
    <w:rsid w:val="00681E31"/>
    <w:rsid w:val="0068295B"/>
    <w:rsid w:val="00683CDB"/>
    <w:rsid w:val="006846EE"/>
    <w:rsid w:val="00686817"/>
    <w:rsid w:val="00691A68"/>
    <w:rsid w:val="00692E1A"/>
    <w:rsid w:val="00694570"/>
    <w:rsid w:val="0069487A"/>
    <w:rsid w:val="00695B7E"/>
    <w:rsid w:val="0069625B"/>
    <w:rsid w:val="00696481"/>
    <w:rsid w:val="00697025"/>
    <w:rsid w:val="006A015C"/>
    <w:rsid w:val="006A0D09"/>
    <w:rsid w:val="006A171F"/>
    <w:rsid w:val="006A2CFE"/>
    <w:rsid w:val="006A4B5A"/>
    <w:rsid w:val="006A621D"/>
    <w:rsid w:val="006A7389"/>
    <w:rsid w:val="006A745F"/>
    <w:rsid w:val="006B1BF8"/>
    <w:rsid w:val="006B240B"/>
    <w:rsid w:val="006B29A0"/>
    <w:rsid w:val="006B3BD2"/>
    <w:rsid w:val="006B716E"/>
    <w:rsid w:val="006C06B9"/>
    <w:rsid w:val="006C2D15"/>
    <w:rsid w:val="006C3401"/>
    <w:rsid w:val="006C544B"/>
    <w:rsid w:val="006C594B"/>
    <w:rsid w:val="006C638A"/>
    <w:rsid w:val="006D1501"/>
    <w:rsid w:val="006D1AC3"/>
    <w:rsid w:val="006D43C6"/>
    <w:rsid w:val="006D6AE8"/>
    <w:rsid w:val="006E38A0"/>
    <w:rsid w:val="006E3CF3"/>
    <w:rsid w:val="006E79A9"/>
    <w:rsid w:val="006F158B"/>
    <w:rsid w:val="006F253E"/>
    <w:rsid w:val="007025CE"/>
    <w:rsid w:val="00703655"/>
    <w:rsid w:val="0070529A"/>
    <w:rsid w:val="0070693C"/>
    <w:rsid w:val="00715600"/>
    <w:rsid w:val="007164DE"/>
    <w:rsid w:val="007200E6"/>
    <w:rsid w:val="0072023F"/>
    <w:rsid w:val="0072042A"/>
    <w:rsid w:val="007218BC"/>
    <w:rsid w:val="00731581"/>
    <w:rsid w:val="00732ED9"/>
    <w:rsid w:val="007402EB"/>
    <w:rsid w:val="00740ED6"/>
    <w:rsid w:val="00740F60"/>
    <w:rsid w:val="00742BBE"/>
    <w:rsid w:val="00744E81"/>
    <w:rsid w:val="00747945"/>
    <w:rsid w:val="00751A61"/>
    <w:rsid w:val="00755933"/>
    <w:rsid w:val="00756A65"/>
    <w:rsid w:val="007608BD"/>
    <w:rsid w:val="00761D2E"/>
    <w:rsid w:val="0076219A"/>
    <w:rsid w:val="00762B72"/>
    <w:rsid w:val="00764C05"/>
    <w:rsid w:val="00767955"/>
    <w:rsid w:val="00771251"/>
    <w:rsid w:val="0077132D"/>
    <w:rsid w:val="00776BED"/>
    <w:rsid w:val="0077710C"/>
    <w:rsid w:val="0077717C"/>
    <w:rsid w:val="0078035C"/>
    <w:rsid w:val="00780626"/>
    <w:rsid w:val="007821EA"/>
    <w:rsid w:val="007832BE"/>
    <w:rsid w:val="007832E9"/>
    <w:rsid w:val="00783386"/>
    <w:rsid w:val="007853A7"/>
    <w:rsid w:val="0078628B"/>
    <w:rsid w:val="00790EC4"/>
    <w:rsid w:val="00793A6D"/>
    <w:rsid w:val="00794C21"/>
    <w:rsid w:val="00794D99"/>
    <w:rsid w:val="00797DE2"/>
    <w:rsid w:val="007A0727"/>
    <w:rsid w:val="007A0840"/>
    <w:rsid w:val="007A2456"/>
    <w:rsid w:val="007A4292"/>
    <w:rsid w:val="007A4BF3"/>
    <w:rsid w:val="007A5F60"/>
    <w:rsid w:val="007A6A5D"/>
    <w:rsid w:val="007B0DA2"/>
    <w:rsid w:val="007B309F"/>
    <w:rsid w:val="007B3E39"/>
    <w:rsid w:val="007B49D1"/>
    <w:rsid w:val="007B524B"/>
    <w:rsid w:val="007B609F"/>
    <w:rsid w:val="007B71DE"/>
    <w:rsid w:val="007C30C7"/>
    <w:rsid w:val="007C4C98"/>
    <w:rsid w:val="007D04D1"/>
    <w:rsid w:val="007D364E"/>
    <w:rsid w:val="007D48C6"/>
    <w:rsid w:val="007D61A8"/>
    <w:rsid w:val="007D69DC"/>
    <w:rsid w:val="007D7B46"/>
    <w:rsid w:val="007E17FA"/>
    <w:rsid w:val="007F439E"/>
    <w:rsid w:val="007F4E90"/>
    <w:rsid w:val="00800770"/>
    <w:rsid w:val="008011D4"/>
    <w:rsid w:val="0081084A"/>
    <w:rsid w:val="008133BA"/>
    <w:rsid w:val="00816773"/>
    <w:rsid w:val="00816F88"/>
    <w:rsid w:val="00824479"/>
    <w:rsid w:val="00825107"/>
    <w:rsid w:val="00826B1A"/>
    <w:rsid w:val="00826D64"/>
    <w:rsid w:val="00827B73"/>
    <w:rsid w:val="00830EDE"/>
    <w:rsid w:val="00834C43"/>
    <w:rsid w:val="008371D9"/>
    <w:rsid w:val="008378FE"/>
    <w:rsid w:val="008401C1"/>
    <w:rsid w:val="00840C25"/>
    <w:rsid w:val="008439AD"/>
    <w:rsid w:val="00844A45"/>
    <w:rsid w:val="00846252"/>
    <w:rsid w:val="008503F1"/>
    <w:rsid w:val="0085263B"/>
    <w:rsid w:val="00855A21"/>
    <w:rsid w:val="008644C9"/>
    <w:rsid w:val="00864ABB"/>
    <w:rsid w:val="00865B1D"/>
    <w:rsid w:val="00866788"/>
    <w:rsid w:val="0086682E"/>
    <w:rsid w:val="00866910"/>
    <w:rsid w:val="008704AD"/>
    <w:rsid w:val="008707D0"/>
    <w:rsid w:val="008748D4"/>
    <w:rsid w:val="00880477"/>
    <w:rsid w:val="00881AFB"/>
    <w:rsid w:val="00883FC8"/>
    <w:rsid w:val="008926ED"/>
    <w:rsid w:val="0089278F"/>
    <w:rsid w:val="008930DF"/>
    <w:rsid w:val="008941C1"/>
    <w:rsid w:val="008942D1"/>
    <w:rsid w:val="00895A50"/>
    <w:rsid w:val="008A26C7"/>
    <w:rsid w:val="008A3195"/>
    <w:rsid w:val="008A39B5"/>
    <w:rsid w:val="008A4348"/>
    <w:rsid w:val="008A669D"/>
    <w:rsid w:val="008B0C69"/>
    <w:rsid w:val="008B14CB"/>
    <w:rsid w:val="008B1D2D"/>
    <w:rsid w:val="008B1E7C"/>
    <w:rsid w:val="008B233E"/>
    <w:rsid w:val="008B322D"/>
    <w:rsid w:val="008B652C"/>
    <w:rsid w:val="008B6556"/>
    <w:rsid w:val="008B70DE"/>
    <w:rsid w:val="008B7A74"/>
    <w:rsid w:val="008C14E1"/>
    <w:rsid w:val="008C3866"/>
    <w:rsid w:val="008C4C19"/>
    <w:rsid w:val="008D0AAD"/>
    <w:rsid w:val="008D1BB1"/>
    <w:rsid w:val="008D43A2"/>
    <w:rsid w:val="008D4763"/>
    <w:rsid w:val="008D4D44"/>
    <w:rsid w:val="008D6AA2"/>
    <w:rsid w:val="008E0CC5"/>
    <w:rsid w:val="008E0E26"/>
    <w:rsid w:val="008E199B"/>
    <w:rsid w:val="008E37C8"/>
    <w:rsid w:val="008E7660"/>
    <w:rsid w:val="008E7D97"/>
    <w:rsid w:val="008F112B"/>
    <w:rsid w:val="008F1163"/>
    <w:rsid w:val="008F35A4"/>
    <w:rsid w:val="008F428D"/>
    <w:rsid w:val="008F431B"/>
    <w:rsid w:val="008F4CAA"/>
    <w:rsid w:val="008F562C"/>
    <w:rsid w:val="008F6A5C"/>
    <w:rsid w:val="009009DA"/>
    <w:rsid w:val="009011EA"/>
    <w:rsid w:val="00902497"/>
    <w:rsid w:val="009062DE"/>
    <w:rsid w:val="00906B74"/>
    <w:rsid w:val="009079B4"/>
    <w:rsid w:val="00915E9E"/>
    <w:rsid w:val="0091648A"/>
    <w:rsid w:val="00920964"/>
    <w:rsid w:val="00922A02"/>
    <w:rsid w:val="00923974"/>
    <w:rsid w:val="009239B7"/>
    <w:rsid w:val="009243F7"/>
    <w:rsid w:val="00926107"/>
    <w:rsid w:val="00931AB3"/>
    <w:rsid w:val="00932045"/>
    <w:rsid w:val="009337F3"/>
    <w:rsid w:val="00934703"/>
    <w:rsid w:val="00936E40"/>
    <w:rsid w:val="00937953"/>
    <w:rsid w:val="0095060B"/>
    <w:rsid w:val="00951C06"/>
    <w:rsid w:val="0095342A"/>
    <w:rsid w:val="00953768"/>
    <w:rsid w:val="009552AB"/>
    <w:rsid w:val="0095724B"/>
    <w:rsid w:val="009573E5"/>
    <w:rsid w:val="00962864"/>
    <w:rsid w:val="00962D65"/>
    <w:rsid w:val="00964039"/>
    <w:rsid w:val="00964306"/>
    <w:rsid w:val="00967F32"/>
    <w:rsid w:val="009735C4"/>
    <w:rsid w:val="00973F40"/>
    <w:rsid w:val="00974D8D"/>
    <w:rsid w:val="00974DE0"/>
    <w:rsid w:val="0097586F"/>
    <w:rsid w:val="00976771"/>
    <w:rsid w:val="00977895"/>
    <w:rsid w:val="00980C5C"/>
    <w:rsid w:val="00982212"/>
    <w:rsid w:val="00986360"/>
    <w:rsid w:val="009932FC"/>
    <w:rsid w:val="00993380"/>
    <w:rsid w:val="009944F9"/>
    <w:rsid w:val="009967C4"/>
    <w:rsid w:val="009A0EAE"/>
    <w:rsid w:val="009A12AE"/>
    <w:rsid w:val="009A1864"/>
    <w:rsid w:val="009A29B7"/>
    <w:rsid w:val="009A33CD"/>
    <w:rsid w:val="009A350D"/>
    <w:rsid w:val="009A40FB"/>
    <w:rsid w:val="009A5A7D"/>
    <w:rsid w:val="009A78CC"/>
    <w:rsid w:val="009B11A0"/>
    <w:rsid w:val="009B1661"/>
    <w:rsid w:val="009B1AF4"/>
    <w:rsid w:val="009C0178"/>
    <w:rsid w:val="009C0B4C"/>
    <w:rsid w:val="009C1F69"/>
    <w:rsid w:val="009C2903"/>
    <w:rsid w:val="009C44CC"/>
    <w:rsid w:val="009D089A"/>
    <w:rsid w:val="009D209B"/>
    <w:rsid w:val="009D3E49"/>
    <w:rsid w:val="009D6605"/>
    <w:rsid w:val="009D6611"/>
    <w:rsid w:val="009E0C29"/>
    <w:rsid w:val="009E17C6"/>
    <w:rsid w:val="009E17E6"/>
    <w:rsid w:val="009E6BF5"/>
    <w:rsid w:val="009E7517"/>
    <w:rsid w:val="009E7555"/>
    <w:rsid w:val="009F2895"/>
    <w:rsid w:val="009F4CDE"/>
    <w:rsid w:val="00A00570"/>
    <w:rsid w:val="00A005E6"/>
    <w:rsid w:val="00A02C55"/>
    <w:rsid w:val="00A04DC1"/>
    <w:rsid w:val="00A05397"/>
    <w:rsid w:val="00A053E5"/>
    <w:rsid w:val="00A07DDB"/>
    <w:rsid w:val="00A1415D"/>
    <w:rsid w:val="00A15909"/>
    <w:rsid w:val="00A17036"/>
    <w:rsid w:val="00A175FB"/>
    <w:rsid w:val="00A23047"/>
    <w:rsid w:val="00A258D8"/>
    <w:rsid w:val="00A25C76"/>
    <w:rsid w:val="00A27DEA"/>
    <w:rsid w:val="00A27EF9"/>
    <w:rsid w:val="00A3075F"/>
    <w:rsid w:val="00A31BBE"/>
    <w:rsid w:val="00A414E1"/>
    <w:rsid w:val="00A41C6A"/>
    <w:rsid w:val="00A42D5A"/>
    <w:rsid w:val="00A4443C"/>
    <w:rsid w:val="00A45B90"/>
    <w:rsid w:val="00A473F2"/>
    <w:rsid w:val="00A5076C"/>
    <w:rsid w:val="00A52292"/>
    <w:rsid w:val="00A53673"/>
    <w:rsid w:val="00A57D83"/>
    <w:rsid w:val="00A612E0"/>
    <w:rsid w:val="00A6315C"/>
    <w:rsid w:val="00A63215"/>
    <w:rsid w:val="00A63AAD"/>
    <w:rsid w:val="00A6446F"/>
    <w:rsid w:val="00A70B42"/>
    <w:rsid w:val="00A7128C"/>
    <w:rsid w:val="00A71D17"/>
    <w:rsid w:val="00A72D4D"/>
    <w:rsid w:val="00A74916"/>
    <w:rsid w:val="00A77149"/>
    <w:rsid w:val="00A80200"/>
    <w:rsid w:val="00A83E79"/>
    <w:rsid w:val="00A857C2"/>
    <w:rsid w:val="00A86516"/>
    <w:rsid w:val="00A8664D"/>
    <w:rsid w:val="00A8765D"/>
    <w:rsid w:val="00A903CF"/>
    <w:rsid w:val="00A91104"/>
    <w:rsid w:val="00A938B0"/>
    <w:rsid w:val="00A95BD9"/>
    <w:rsid w:val="00AA3B16"/>
    <w:rsid w:val="00AA68AA"/>
    <w:rsid w:val="00AB11EB"/>
    <w:rsid w:val="00AB1FCB"/>
    <w:rsid w:val="00AB2457"/>
    <w:rsid w:val="00AB45CE"/>
    <w:rsid w:val="00AB583A"/>
    <w:rsid w:val="00AB6277"/>
    <w:rsid w:val="00AB699D"/>
    <w:rsid w:val="00AC0209"/>
    <w:rsid w:val="00AC0C2F"/>
    <w:rsid w:val="00AC15FC"/>
    <w:rsid w:val="00AC350C"/>
    <w:rsid w:val="00AC3FB9"/>
    <w:rsid w:val="00AC448F"/>
    <w:rsid w:val="00AC6905"/>
    <w:rsid w:val="00AC765D"/>
    <w:rsid w:val="00AD0EC5"/>
    <w:rsid w:val="00AD36B2"/>
    <w:rsid w:val="00AE13D6"/>
    <w:rsid w:val="00AE18E5"/>
    <w:rsid w:val="00AE2873"/>
    <w:rsid w:val="00AE4CD8"/>
    <w:rsid w:val="00AE66DB"/>
    <w:rsid w:val="00AE7253"/>
    <w:rsid w:val="00AE7D17"/>
    <w:rsid w:val="00AF0095"/>
    <w:rsid w:val="00AF0F76"/>
    <w:rsid w:val="00AF38EE"/>
    <w:rsid w:val="00B006F2"/>
    <w:rsid w:val="00B00845"/>
    <w:rsid w:val="00B059DA"/>
    <w:rsid w:val="00B1032F"/>
    <w:rsid w:val="00B1045E"/>
    <w:rsid w:val="00B1085B"/>
    <w:rsid w:val="00B10B24"/>
    <w:rsid w:val="00B1156C"/>
    <w:rsid w:val="00B1158E"/>
    <w:rsid w:val="00B15D2F"/>
    <w:rsid w:val="00B200A0"/>
    <w:rsid w:val="00B20480"/>
    <w:rsid w:val="00B20F54"/>
    <w:rsid w:val="00B21438"/>
    <w:rsid w:val="00B22574"/>
    <w:rsid w:val="00B2274D"/>
    <w:rsid w:val="00B228AC"/>
    <w:rsid w:val="00B249F8"/>
    <w:rsid w:val="00B25073"/>
    <w:rsid w:val="00B25171"/>
    <w:rsid w:val="00B25526"/>
    <w:rsid w:val="00B262A7"/>
    <w:rsid w:val="00B31723"/>
    <w:rsid w:val="00B31E50"/>
    <w:rsid w:val="00B33120"/>
    <w:rsid w:val="00B3335E"/>
    <w:rsid w:val="00B34F95"/>
    <w:rsid w:val="00B36B6F"/>
    <w:rsid w:val="00B41A81"/>
    <w:rsid w:val="00B4294F"/>
    <w:rsid w:val="00B43F41"/>
    <w:rsid w:val="00B4525F"/>
    <w:rsid w:val="00B47749"/>
    <w:rsid w:val="00B47A78"/>
    <w:rsid w:val="00B509B1"/>
    <w:rsid w:val="00B52CFC"/>
    <w:rsid w:val="00B55A4F"/>
    <w:rsid w:val="00B56552"/>
    <w:rsid w:val="00B57FE9"/>
    <w:rsid w:val="00B6022C"/>
    <w:rsid w:val="00B61423"/>
    <w:rsid w:val="00B61EFA"/>
    <w:rsid w:val="00B62A9E"/>
    <w:rsid w:val="00B63B2D"/>
    <w:rsid w:val="00B67179"/>
    <w:rsid w:val="00B707EF"/>
    <w:rsid w:val="00B73329"/>
    <w:rsid w:val="00B74D21"/>
    <w:rsid w:val="00B82910"/>
    <w:rsid w:val="00B833B5"/>
    <w:rsid w:val="00B84B91"/>
    <w:rsid w:val="00B84DB8"/>
    <w:rsid w:val="00B86B15"/>
    <w:rsid w:val="00B87D4D"/>
    <w:rsid w:val="00B9004E"/>
    <w:rsid w:val="00B900D4"/>
    <w:rsid w:val="00B9137E"/>
    <w:rsid w:val="00B9493E"/>
    <w:rsid w:val="00BA1DFA"/>
    <w:rsid w:val="00BA531F"/>
    <w:rsid w:val="00BB2230"/>
    <w:rsid w:val="00BB23C0"/>
    <w:rsid w:val="00BC054A"/>
    <w:rsid w:val="00BC2269"/>
    <w:rsid w:val="00BD0D44"/>
    <w:rsid w:val="00BD0F7B"/>
    <w:rsid w:val="00BD11A8"/>
    <w:rsid w:val="00BD3526"/>
    <w:rsid w:val="00BD4858"/>
    <w:rsid w:val="00BD5F2B"/>
    <w:rsid w:val="00BD763C"/>
    <w:rsid w:val="00BE2BED"/>
    <w:rsid w:val="00BE33E5"/>
    <w:rsid w:val="00BE37A0"/>
    <w:rsid w:val="00BF18DE"/>
    <w:rsid w:val="00BF2624"/>
    <w:rsid w:val="00BF3409"/>
    <w:rsid w:val="00BF352D"/>
    <w:rsid w:val="00BF5494"/>
    <w:rsid w:val="00C0061A"/>
    <w:rsid w:val="00C00C23"/>
    <w:rsid w:val="00C01F1D"/>
    <w:rsid w:val="00C0330D"/>
    <w:rsid w:val="00C03C70"/>
    <w:rsid w:val="00C046EE"/>
    <w:rsid w:val="00C05D24"/>
    <w:rsid w:val="00C10F7E"/>
    <w:rsid w:val="00C11054"/>
    <w:rsid w:val="00C1282C"/>
    <w:rsid w:val="00C1387D"/>
    <w:rsid w:val="00C139D6"/>
    <w:rsid w:val="00C1414E"/>
    <w:rsid w:val="00C166E2"/>
    <w:rsid w:val="00C17D68"/>
    <w:rsid w:val="00C21C84"/>
    <w:rsid w:val="00C222F3"/>
    <w:rsid w:val="00C22DC0"/>
    <w:rsid w:val="00C23D83"/>
    <w:rsid w:val="00C262BF"/>
    <w:rsid w:val="00C2735D"/>
    <w:rsid w:val="00C31CBB"/>
    <w:rsid w:val="00C320F3"/>
    <w:rsid w:val="00C33C4E"/>
    <w:rsid w:val="00C353CE"/>
    <w:rsid w:val="00C40116"/>
    <w:rsid w:val="00C41EA4"/>
    <w:rsid w:val="00C44E16"/>
    <w:rsid w:val="00C53A5F"/>
    <w:rsid w:val="00C540ED"/>
    <w:rsid w:val="00C54C31"/>
    <w:rsid w:val="00C6395F"/>
    <w:rsid w:val="00C65C29"/>
    <w:rsid w:val="00C65F29"/>
    <w:rsid w:val="00C66BF1"/>
    <w:rsid w:val="00C66F5E"/>
    <w:rsid w:val="00C73A75"/>
    <w:rsid w:val="00C8443E"/>
    <w:rsid w:val="00C87434"/>
    <w:rsid w:val="00C874D6"/>
    <w:rsid w:val="00C877E8"/>
    <w:rsid w:val="00C91BDD"/>
    <w:rsid w:val="00C94EBE"/>
    <w:rsid w:val="00C97E17"/>
    <w:rsid w:val="00CA0965"/>
    <w:rsid w:val="00CA1287"/>
    <w:rsid w:val="00CA1419"/>
    <w:rsid w:val="00CA4B11"/>
    <w:rsid w:val="00CA6DCD"/>
    <w:rsid w:val="00CA7270"/>
    <w:rsid w:val="00CA7CAF"/>
    <w:rsid w:val="00CA7EC8"/>
    <w:rsid w:val="00CB1F11"/>
    <w:rsid w:val="00CB2EE9"/>
    <w:rsid w:val="00CC0F98"/>
    <w:rsid w:val="00CC1F58"/>
    <w:rsid w:val="00CC3587"/>
    <w:rsid w:val="00CD0CEA"/>
    <w:rsid w:val="00CD1207"/>
    <w:rsid w:val="00CD3B7D"/>
    <w:rsid w:val="00CD4FAC"/>
    <w:rsid w:val="00CD5D23"/>
    <w:rsid w:val="00CD5D77"/>
    <w:rsid w:val="00CE0071"/>
    <w:rsid w:val="00CE02D9"/>
    <w:rsid w:val="00CE08C0"/>
    <w:rsid w:val="00CE0F0B"/>
    <w:rsid w:val="00CE1C55"/>
    <w:rsid w:val="00CE2A5F"/>
    <w:rsid w:val="00CE44B3"/>
    <w:rsid w:val="00CE4DC8"/>
    <w:rsid w:val="00CE5207"/>
    <w:rsid w:val="00CF07E2"/>
    <w:rsid w:val="00CF149C"/>
    <w:rsid w:val="00CF2878"/>
    <w:rsid w:val="00CF4979"/>
    <w:rsid w:val="00CF652D"/>
    <w:rsid w:val="00CF751F"/>
    <w:rsid w:val="00CF7EE6"/>
    <w:rsid w:val="00D00CC3"/>
    <w:rsid w:val="00D03FB1"/>
    <w:rsid w:val="00D0406B"/>
    <w:rsid w:val="00D0529C"/>
    <w:rsid w:val="00D054F3"/>
    <w:rsid w:val="00D126AC"/>
    <w:rsid w:val="00D128B0"/>
    <w:rsid w:val="00D1324B"/>
    <w:rsid w:val="00D13D4E"/>
    <w:rsid w:val="00D17FA5"/>
    <w:rsid w:val="00D206CC"/>
    <w:rsid w:val="00D21DD1"/>
    <w:rsid w:val="00D22A9D"/>
    <w:rsid w:val="00D22C46"/>
    <w:rsid w:val="00D267D2"/>
    <w:rsid w:val="00D3426F"/>
    <w:rsid w:val="00D364A3"/>
    <w:rsid w:val="00D37579"/>
    <w:rsid w:val="00D4011C"/>
    <w:rsid w:val="00D518B1"/>
    <w:rsid w:val="00D53A5E"/>
    <w:rsid w:val="00D5498E"/>
    <w:rsid w:val="00D55B29"/>
    <w:rsid w:val="00D55FB0"/>
    <w:rsid w:val="00D56004"/>
    <w:rsid w:val="00D56342"/>
    <w:rsid w:val="00D56896"/>
    <w:rsid w:val="00D5766E"/>
    <w:rsid w:val="00D609CF"/>
    <w:rsid w:val="00D64907"/>
    <w:rsid w:val="00D671BB"/>
    <w:rsid w:val="00D712B1"/>
    <w:rsid w:val="00D72164"/>
    <w:rsid w:val="00D74B9A"/>
    <w:rsid w:val="00D7506B"/>
    <w:rsid w:val="00D769E3"/>
    <w:rsid w:val="00D77403"/>
    <w:rsid w:val="00D8013D"/>
    <w:rsid w:val="00D83BD4"/>
    <w:rsid w:val="00D84ED6"/>
    <w:rsid w:val="00D87041"/>
    <w:rsid w:val="00D92D1C"/>
    <w:rsid w:val="00D932C4"/>
    <w:rsid w:val="00D957EB"/>
    <w:rsid w:val="00DA1CEA"/>
    <w:rsid w:val="00DA3DCD"/>
    <w:rsid w:val="00DA49AF"/>
    <w:rsid w:val="00DA6A7E"/>
    <w:rsid w:val="00DA7247"/>
    <w:rsid w:val="00DB0152"/>
    <w:rsid w:val="00DB16F0"/>
    <w:rsid w:val="00DB35BD"/>
    <w:rsid w:val="00DB5A21"/>
    <w:rsid w:val="00DC2440"/>
    <w:rsid w:val="00DC3869"/>
    <w:rsid w:val="00DC7BAB"/>
    <w:rsid w:val="00DD0170"/>
    <w:rsid w:val="00DD1590"/>
    <w:rsid w:val="00DD39F5"/>
    <w:rsid w:val="00DD47E9"/>
    <w:rsid w:val="00DD68B8"/>
    <w:rsid w:val="00DD6CC2"/>
    <w:rsid w:val="00DE2F3C"/>
    <w:rsid w:val="00DE3FDA"/>
    <w:rsid w:val="00DE45C8"/>
    <w:rsid w:val="00DE4708"/>
    <w:rsid w:val="00DE6B6E"/>
    <w:rsid w:val="00DF0526"/>
    <w:rsid w:val="00DF1B2A"/>
    <w:rsid w:val="00DF1FBA"/>
    <w:rsid w:val="00DF3678"/>
    <w:rsid w:val="00DF375F"/>
    <w:rsid w:val="00DF3BB3"/>
    <w:rsid w:val="00DF3EDE"/>
    <w:rsid w:val="00DF4D96"/>
    <w:rsid w:val="00DF5809"/>
    <w:rsid w:val="00E01216"/>
    <w:rsid w:val="00E02041"/>
    <w:rsid w:val="00E027F6"/>
    <w:rsid w:val="00E03489"/>
    <w:rsid w:val="00E147DB"/>
    <w:rsid w:val="00E2195A"/>
    <w:rsid w:val="00E25C7D"/>
    <w:rsid w:val="00E30889"/>
    <w:rsid w:val="00E32304"/>
    <w:rsid w:val="00E34C9E"/>
    <w:rsid w:val="00E34E3A"/>
    <w:rsid w:val="00E3597E"/>
    <w:rsid w:val="00E3748C"/>
    <w:rsid w:val="00E4003C"/>
    <w:rsid w:val="00E419F8"/>
    <w:rsid w:val="00E420D6"/>
    <w:rsid w:val="00E449AE"/>
    <w:rsid w:val="00E4541D"/>
    <w:rsid w:val="00E45655"/>
    <w:rsid w:val="00E46961"/>
    <w:rsid w:val="00E46C16"/>
    <w:rsid w:val="00E502E4"/>
    <w:rsid w:val="00E504C4"/>
    <w:rsid w:val="00E51C97"/>
    <w:rsid w:val="00E53F5A"/>
    <w:rsid w:val="00E54F20"/>
    <w:rsid w:val="00E5541C"/>
    <w:rsid w:val="00E55FF1"/>
    <w:rsid w:val="00E603BD"/>
    <w:rsid w:val="00E62F86"/>
    <w:rsid w:val="00E6385C"/>
    <w:rsid w:val="00E63D02"/>
    <w:rsid w:val="00E66641"/>
    <w:rsid w:val="00E679AC"/>
    <w:rsid w:val="00E7188E"/>
    <w:rsid w:val="00E75761"/>
    <w:rsid w:val="00E763C5"/>
    <w:rsid w:val="00E77E32"/>
    <w:rsid w:val="00E81DD8"/>
    <w:rsid w:val="00E81E83"/>
    <w:rsid w:val="00E83CF1"/>
    <w:rsid w:val="00E850C6"/>
    <w:rsid w:val="00E861A0"/>
    <w:rsid w:val="00E870C5"/>
    <w:rsid w:val="00E8745C"/>
    <w:rsid w:val="00E917E4"/>
    <w:rsid w:val="00E93F09"/>
    <w:rsid w:val="00EA17B0"/>
    <w:rsid w:val="00EA6879"/>
    <w:rsid w:val="00EB1928"/>
    <w:rsid w:val="00EB3567"/>
    <w:rsid w:val="00EB6B01"/>
    <w:rsid w:val="00EB6CDF"/>
    <w:rsid w:val="00EB74E2"/>
    <w:rsid w:val="00EB7C91"/>
    <w:rsid w:val="00EC11BC"/>
    <w:rsid w:val="00EC16CB"/>
    <w:rsid w:val="00EC27F5"/>
    <w:rsid w:val="00ED0012"/>
    <w:rsid w:val="00ED0024"/>
    <w:rsid w:val="00ED0E2B"/>
    <w:rsid w:val="00ED1066"/>
    <w:rsid w:val="00ED1397"/>
    <w:rsid w:val="00ED2D77"/>
    <w:rsid w:val="00ED51C1"/>
    <w:rsid w:val="00ED6498"/>
    <w:rsid w:val="00EE1349"/>
    <w:rsid w:val="00EE4EA8"/>
    <w:rsid w:val="00EE5D5E"/>
    <w:rsid w:val="00EE799E"/>
    <w:rsid w:val="00EF01F4"/>
    <w:rsid w:val="00EF105D"/>
    <w:rsid w:val="00EF1F31"/>
    <w:rsid w:val="00EF3935"/>
    <w:rsid w:val="00EF5FA8"/>
    <w:rsid w:val="00EF6719"/>
    <w:rsid w:val="00EF7B3B"/>
    <w:rsid w:val="00EF7D32"/>
    <w:rsid w:val="00F013A7"/>
    <w:rsid w:val="00F02C91"/>
    <w:rsid w:val="00F037C5"/>
    <w:rsid w:val="00F0575E"/>
    <w:rsid w:val="00F115C9"/>
    <w:rsid w:val="00F13F1E"/>
    <w:rsid w:val="00F17905"/>
    <w:rsid w:val="00F229F6"/>
    <w:rsid w:val="00F248C4"/>
    <w:rsid w:val="00F24B83"/>
    <w:rsid w:val="00F25013"/>
    <w:rsid w:val="00F267CB"/>
    <w:rsid w:val="00F34240"/>
    <w:rsid w:val="00F35EF6"/>
    <w:rsid w:val="00F3740D"/>
    <w:rsid w:val="00F42319"/>
    <w:rsid w:val="00F430E6"/>
    <w:rsid w:val="00F43897"/>
    <w:rsid w:val="00F441CC"/>
    <w:rsid w:val="00F455DE"/>
    <w:rsid w:val="00F47ABE"/>
    <w:rsid w:val="00F53884"/>
    <w:rsid w:val="00F55A04"/>
    <w:rsid w:val="00F57A8C"/>
    <w:rsid w:val="00F57D5A"/>
    <w:rsid w:val="00F612B7"/>
    <w:rsid w:val="00F661D8"/>
    <w:rsid w:val="00F7314B"/>
    <w:rsid w:val="00F73411"/>
    <w:rsid w:val="00F77CE5"/>
    <w:rsid w:val="00F80F3F"/>
    <w:rsid w:val="00F8346B"/>
    <w:rsid w:val="00F842A4"/>
    <w:rsid w:val="00F86C07"/>
    <w:rsid w:val="00F8738C"/>
    <w:rsid w:val="00F9056B"/>
    <w:rsid w:val="00F9076B"/>
    <w:rsid w:val="00F9210A"/>
    <w:rsid w:val="00F93754"/>
    <w:rsid w:val="00F972F0"/>
    <w:rsid w:val="00FA0164"/>
    <w:rsid w:val="00FA1412"/>
    <w:rsid w:val="00FA1AB1"/>
    <w:rsid w:val="00FA2252"/>
    <w:rsid w:val="00FA309E"/>
    <w:rsid w:val="00FA59E9"/>
    <w:rsid w:val="00FA755C"/>
    <w:rsid w:val="00FB10B2"/>
    <w:rsid w:val="00FB2827"/>
    <w:rsid w:val="00FB3563"/>
    <w:rsid w:val="00FB4DB0"/>
    <w:rsid w:val="00FB5AAF"/>
    <w:rsid w:val="00FC23C6"/>
    <w:rsid w:val="00FC7816"/>
    <w:rsid w:val="00FD2186"/>
    <w:rsid w:val="00FD26D1"/>
    <w:rsid w:val="00FD39D1"/>
    <w:rsid w:val="00FD5149"/>
    <w:rsid w:val="00FD54AE"/>
    <w:rsid w:val="00FE1869"/>
    <w:rsid w:val="00FE1FE8"/>
    <w:rsid w:val="00FE20FC"/>
    <w:rsid w:val="00FE32C4"/>
    <w:rsid w:val="00FE3BD8"/>
    <w:rsid w:val="00FE4274"/>
    <w:rsid w:val="00FE7F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77AD71A"/>
  <w15:docId w15:val="{F43C72C3-A9EA-4B2C-AE6D-E7E762B931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94D99"/>
    <w:pPr>
      <w:bidi/>
    </w:pPr>
    <w:rPr>
      <w:szCs w:val="24"/>
    </w:rPr>
  </w:style>
  <w:style w:type="paragraph" w:styleId="Heading1">
    <w:name w:val="heading 1"/>
    <w:basedOn w:val="Normal"/>
    <w:next w:val="Normal"/>
    <w:link w:val="Heading1Char"/>
    <w:qFormat/>
    <w:rsid w:val="004C78B7"/>
    <w:pPr>
      <w:keepNext/>
      <w:jc w:val="center"/>
      <w:outlineLvl w:val="0"/>
    </w:pPr>
    <w:rPr>
      <w:rFonts w:cs="Mitra"/>
      <w:b/>
      <w:bCs/>
    </w:rPr>
  </w:style>
  <w:style w:type="paragraph" w:styleId="Heading2">
    <w:name w:val="heading 2"/>
    <w:basedOn w:val="Normal"/>
    <w:next w:val="Normal"/>
    <w:qFormat/>
    <w:rsid w:val="004C78B7"/>
    <w:pPr>
      <w:keepNext/>
      <w:jc w:val="center"/>
      <w:outlineLvl w:val="1"/>
    </w:pPr>
    <w:rPr>
      <w:rFonts w:cs="Mitra"/>
      <w:b/>
      <w:bCs/>
      <w:szCs w:val="20"/>
    </w:rPr>
  </w:style>
  <w:style w:type="paragraph" w:styleId="Heading3">
    <w:name w:val="heading 3"/>
    <w:basedOn w:val="Normal"/>
    <w:next w:val="Normal"/>
    <w:qFormat/>
    <w:rsid w:val="004C78B7"/>
    <w:pPr>
      <w:keepNext/>
      <w:spacing w:line="360" w:lineRule="auto"/>
      <w:outlineLvl w:val="2"/>
    </w:pPr>
    <w:rPr>
      <w:rFonts w:cs="Mitra"/>
      <w:b/>
      <w:bCs/>
    </w:rPr>
  </w:style>
  <w:style w:type="paragraph" w:styleId="Heading4">
    <w:name w:val="heading 4"/>
    <w:basedOn w:val="Normal"/>
    <w:next w:val="Normal"/>
    <w:qFormat/>
    <w:rsid w:val="004C78B7"/>
    <w:pPr>
      <w:keepNext/>
      <w:outlineLvl w:val="3"/>
    </w:pPr>
    <w:rPr>
      <w:rFonts w:cs="Mitra"/>
      <w:b/>
      <w:bCs/>
      <w:sz w:val="26"/>
      <w:szCs w:val="30"/>
    </w:rPr>
  </w:style>
  <w:style w:type="paragraph" w:styleId="Heading5">
    <w:name w:val="heading 5"/>
    <w:basedOn w:val="Normal"/>
    <w:next w:val="Normal"/>
    <w:qFormat/>
    <w:rsid w:val="004C78B7"/>
    <w:pPr>
      <w:keepNext/>
      <w:jc w:val="center"/>
      <w:outlineLvl w:val="4"/>
    </w:pPr>
    <w:rPr>
      <w:rFonts w:cs="Simplified Arabic"/>
      <w:b/>
      <w:bCs/>
      <w:szCs w:val="28"/>
    </w:rPr>
  </w:style>
  <w:style w:type="paragraph" w:styleId="Heading6">
    <w:name w:val="heading 6"/>
    <w:basedOn w:val="Normal"/>
    <w:next w:val="Normal"/>
    <w:qFormat/>
    <w:rsid w:val="004C78B7"/>
    <w:pPr>
      <w:keepNext/>
      <w:jc w:val="center"/>
      <w:outlineLvl w:val="5"/>
    </w:pPr>
    <w:rPr>
      <w:rFonts w:cs="Titr"/>
      <w:b/>
      <w:bCs/>
      <w:szCs w:val="36"/>
    </w:rPr>
  </w:style>
  <w:style w:type="paragraph" w:styleId="Heading7">
    <w:name w:val="heading 7"/>
    <w:basedOn w:val="Normal"/>
    <w:next w:val="Normal"/>
    <w:qFormat/>
    <w:rsid w:val="004C78B7"/>
    <w:pPr>
      <w:keepNext/>
      <w:jc w:val="center"/>
      <w:outlineLvl w:val="6"/>
    </w:pPr>
    <w:rPr>
      <w:rFonts w:cs="Titr"/>
      <w:szCs w:val="36"/>
    </w:rPr>
  </w:style>
  <w:style w:type="paragraph" w:styleId="Heading8">
    <w:name w:val="heading 8"/>
    <w:basedOn w:val="Normal"/>
    <w:next w:val="Normal"/>
    <w:qFormat/>
    <w:rsid w:val="004C78B7"/>
    <w:pPr>
      <w:keepNext/>
      <w:outlineLvl w:val="7"/>
    </w:pPr>
    <w:rPr>
      <w:rFonts w:cs="Nazanin"/>
      <w:b/>
      <w:bCs/>
      <w:szCs w:val="28"/>
    </w:rPr>
  </w:style>
  <w:style w:type="paragraph" w:styleId="Heading9">
    <w:name w:val="heading 9"/>
    <w:basedOn w:val="Normal"/>
    <w:next w:val="Normal"/>
    <w:qFormat/>
    <w:rsid w:val="004C78B7"/>
    <w:pPr>
      <w:keepNext/>
      <w:bidi w:val="0"/>
      <w:outlineLvl w:val="8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4C78B7"/>
    <w:pPr>
      <w:jc w:val="center"/>
    </w:pPr>
    <w:rPr>
      <w:rFonts w:cs="Mitra"/>
      <w:b/>
      <w:bCs/>
    </w:rPr>
  </w:style>
  <w:style w:type="paragraph" w:styleId="Header">
    <w:name w:val="header"/>
    <w:basedOn w:val="Normal"/>
    <w:rsid w:val="004C78B7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uiPriority w:val="99"/>
    <w:rsid w:val="004C78B7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4C78B7"/>
  </w:style>
  <w:style w:type="paragraph" w:styleId="BodyText">
    <w:name w:val="Body Text"/>
    <w:basedOn w:val="Normal"/>
    <w:rsid w:val="004C78B7"/>
    <w:rPr>
      <w:rFonts w:cs="Mitra"/>
      <w:b/>
      <w:bCs/>
      <w:snapToGrid w:val="0"/>
    </w:rPr>
  </w:style>
  <w:style w:type="paragraph" w:styleId="ListBullet">
    <w:name w:val="List Bullet"/>
    <w:basedOn w:val="Normal"/>
    <w:autoRedefine/>
    <w:rsid w:val="004C78B7"/>
    <w:pPr>
      <w:tabs>
        <w:tab w:val="num" w:pos="360"/>
      </w:tabs>
      <w:spacing w:line="360" w:lineRule="auto"/>
      <w:ind w:right="360"/>
      <w:jc w:val="lowKashida"/>
    </w:pPr>
    <w:rPr>
      <w:rFonts w:cs="Nazanin"/>
      <w:sz w:val="22"/>
      <w:szCs w:val="28"/>
      <w:lang w:eastAsia="zh-CN"/>
    </w:rPr>
  </w:style>
  <w:style w:type="paragraph" w:styleId="TOC1">
    <w:name w:val="toc 1"/>
    <w:basedOn w:val="Normal"/>
    <w:next w:val="Normal"/>
    <w:autoRedefine/>
    <w:semiHidden/>
    <w:rsid w:val="004C78B7"/>
    <w:pPr>
      <w:spacing w:line="252" w:lineRule="auto"/>
    </w:pPr>
    <w:rPr>
      <w:rFonts w:cs="Simplified Arabic"/>
      <w:b/>
      <w:bCs/>
      <w:szCs w:val="30"/>
    </w:rPr>
  </w:style>
  <w:style w:type="paragraph" w:styleId="BodyText2">
    <w:name w:val="Body Text 2"/>
    <w:basedOn w:val="Normal"/>
    <w:rsid w:val="004C78B7"/>
    <w:pPr>
      <w:bidi w:val="0"/>
    </w:pPr>
    <w:rPr>
      <w:sz w:val="24"/>
    </w:rPr>
  </w:style>
  <w:style w:type="paragraph" w:styleId="BodyText3">
    <w:name w:val="Body Text 3"/>
    <w:basedOn w:val="Normal"/>
    <w:rsid w:val="004C78B7"/>
    <w:pPr>
      <w:bidi w:val="0"/>
    </w:pPr>
    <w:rPr>
      <w:b/>
      <w:bCs/>
      <w:sz w:val="24"/>
    </w:rPr>
  </w:style>
  <w:style w:type="table" w:styleId="TableGrid">
    <w:name w:val="Table Grid"/>
    <w:basedOn w:val="TableNormal"/>
    <w:uiPriority w:val="59"/>
    <w:rsid w:val="008E0CC5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505090"/>
    <w:rPr>
      <w:color w:val="808080"/>
    </w:rPr>
  </w:style>
  <w:style w:type="paragraph" w:styleId="BalloonText">
    <w:name w:val="Balloon Text"/>
    <w:basedOn w:val="Normal"/>
    <w:link w:val="BalloonTextChar"/>
    <w:rsid w:val="005050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0509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F7111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247EB0"/>
    <w:rPr>
      <w:rFonts w:cs="Mitra"/>
      <w:b/>
      <w:bCs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DF1B2A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7613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8A347F-FE68-4A27-8A9A-565CFA9C88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6</TotalTime>
  <Pages>2</Pages>
  <Words>457</Words>
  <Characters>2607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Microsoft Corporation</Company>
  <LinksUpToDate>false</LinksUpToDate>
  <CharactersWithSpaces>3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Microsoft Corporation</dc:creator>
  <cp:keywords/>
  <dc:description/>
  <cp:lastModifiedBy>biamoz1</cp:lastModifiedBy>
  <cp:revision>156</cp:revision>
  <cp:lastPrinted>2017-02-25T12:36:00Z</cp:lastPrinted>
  <dcterms:created xsi:type="dcterms:W3CDTF">2015-01-28T12:15:00Z</dcterms:created>
  <dcterms:modified xsi:type="dcterms:W3CDTF">2022-08-29T0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